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2"/>
  </p:notesMasterIdLst>
  <p:sldIdLst>
    <p:sldId id="316" r:id="rId2"/>
    <p:sldId id="319" r:id="rId3"/>
    <p:sldId id="317" r:id="rId4"/>
    <p:sldId id="318" r:id="rId5"/>
    <p:sldId id="342" r:id="rId6"/>
    <p:sldId id="320" r:id="rId7"/>
    <p:sldId id="321" r:id="rId8"/>
    <p:sldId id="322" r:id="rId9"/>
    <p:sldId id="323" r:id="rId10"/>
    <p:sldId id="344" r:id="rId11"/>
    <p:sldId id="324" r:id="rId12"/>
    <p:sldId id="334" r:id="rId13"/>
    <p:sldId id="331" r:id="rId14"/>
    <p:sldId id="343" r:id="rId15"/>
    <p:sldId id="335" r:id="rId16"/>
    <p:sldId id="341" r:id="rId17"/>
    <p:sldId id="332" r:id="rId18"/>
    <p:sldId id="346" r:id="rId19"/>
    <p:sldId id="349" r:id="rId20"/>
    <p:sldId id="351" r:id="rId21"/>
  </p:sldIdLst>
  <p:sldSz cx="9144000" cy="5143500" type="screen16x9"/>
  <p:notesSz cx="6858000" cy="9144000"/>
  <p:defaultTextStyle>
    <a:defPPr>
      <a:defRPr lang="ru-RU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720" userDrawn="1">
          <p15:clr>
            <a:srgbClr val="A4A3A4"/>
          </p15:clr>
        </p15:guide>
        <p15:guide id="4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05" autoAdjust="0"/>
    <p:restoredTop sz="95977" autoAdjust="0"/>
  </p:normalViewPr>
  <p:slideViewPr>
    <p:cSldViewPr snapToGrid="0">
      <p:cViewPr varScale="1">
        <p:scale>
          <a:sx n="152" d="100"/>
          <a:sy n="152" d="100"/>
        </p:scale>
        <p:origin x="600" y="108"/>
      </p:cViewPr>
      <p:guideLst>
        <p:guide orient="horz" pos="1620"/>
        <p:guide pos="2880"/>
        <p:guide orient="horz" pos="1720"/>
        <p:guide pos="29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w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wmf"/><Relationship Id="rId2" Type="http://schemas.openxmlformats.org/officeDocument/2006/relationships/image" Target="../media/image88.emf"/><Relationship Id="rId16" Type="http://schemas.openxmlformats.org/officeDocument/2006/relationships/image" Target="../media/image102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e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4" Type="http://schemas.openxmlformats.org/officeDocument/2006/relationships/image" Target="../media/image90.e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956D5-2046-4B16-B158-28749009537F}" type="datetimeFigureOut">
              <a:rPr lang="ru-RU" smtClean="0"/>
              <a:pPr/>
              <a:t>16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3A9F97-A0EC-4382-924C-85ACE18FE10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036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F4E2F1-1521-4C3A-A563-2F7D19AB6E0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50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F77C6-B837-4C28-B069-E60D1A7F8F4C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9912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233C2-C826-421D-8751-732F81C941BB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003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7989F-906F-40DE-BA90-D14E94A416BA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804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FF60-0E50-453A-81B9-424AB7DE66CD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r>
              <a:rPr lang="en-US" dirty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4953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DCEAB-127F-4906-8280-7B6697A13E33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89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B70F3-DD83-40E6-8787-116CC1402285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9840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C4BE1-28D4-4D8B-A423-5A2E1BA6934C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3218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A375C-D316-441C-BBA4-36702FCEB31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940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6ABA4-7B05-4C08-9A73-CF8D6885218A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689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499FF-A70C-4AC7-8F4A-A5151C1A737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612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B4F09-8D8A-4907-99B4-463641EA0A07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49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89DF9-334F-4539-8237-D412EE1173F0}" type="datetime1">
              <a:rPr lang="ru-RU" smtClean="0"/>
              <a:pPr/>
              <a:t>16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7704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9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9" Type="http://schemas.openxmlformats.org/officeDocument/2006/relationships/image" Target="../media/image86.png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83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e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9.w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NULL"/><Relationship Id="rId21" Type="http://schemas.openxmlformats.org/officeDocument/2006/relationships/image" Target="../media/image111.wmf"/><Relationship Id="rId34" Type="http://schemas.openxmlformats.org/officeDocument/2006/relationships/image" Target="NUL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33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25214" y="73117"/>
            <a:ext cx="7163851" cy="1645064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МИНИСТЕРСТВО НАУКИ И ВЫСШЕГО ОБРАЗОВАНИЯ РОССИЙСКОЙ  ФЕДЕРАЦИИ</a:t>
            </a:r>
          </a:p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ФГБОУ ВО “ИЖЕВСКИЙ ГОСУДАРСТВЕННЫЙ ТЕХНИЧЕСКИЙ</a:t>
            </a:r>
            <a:b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УНИВЕРСИТЕТ ИМЕНИ М.Т. КАЛАШНИКОВА”</a:t>
            </a:r>
          </a:p>
          <a:p>
            <a:pPr algn="ctr">
              <a:spcBef>
                <a:spcPct val="20000"/>
              </a:spcBef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Кафедра «Прикладная математика</a:t>
            </a:r>
            <a:b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Bookman Old Style" pitchFamily="18" charset="0"/>
              </a:rPr>
              <a:t>и информационные технологии»</a:t>
            </a:r>
          </a:p>
        </p:txBody>
      </p:sp>
      <p:sp>
        <p:nvSpPr>
          <p:cNvPr id="14" name="Заголовок 16">
            <a:extLst>
              <a:ext uri="{FF2B5EF4-FFF2-40B4-BE49-F238E27FC236}">
                <a16:creationId xmlns="" xmlns:a16="http://schemas.microsoft.com/office/drawing/2014/main" id="{D630362D-1F09-46B4-9DE4-AEA483AC82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67200"/>
            <a:ext cx="9144000" cy="1675843"/>
          </a:xfrm>
        </p:spPr>
        <p:txBody>
          <a:bodyPr>
            <a:spAutoFit/>
          </a:bodyPr>
          <a:lstStyle/>
          <a:p>
            <a:r>
              <a:rPr lang="ru-RU" sz="1600" i="1" dirty="0">
                <a:latin typeface="Bookman Old Style" panose="02050604050505020204" pitchFamily="18" charset="0"/>
                <a:ea typeface="Calibri" panose="020F0502020204030204" pitchFamily="34" charset="0"/>
              </a:rPr>
              <a:t>Мансуров Рустам Ренатович</a:t>
            </a:r>
            <a:r>
              <a:rPr lang="ru-RU" sz="1800" i="1" dirty="0">
                <a:latin typeface="Bookman Old Style" panose="02050604050505020204" pitchFamily="18" charset="0"/>
                <a:ea typeface="Calibri" panose="020F0502020204030204" pitchFamily="34" charset="0"/>
              </a:rPr>
              <a:t/>
            </a:r>
            <a:br>
              <a:rPr lang="ru-RU" sz="1800" i="1" dirty="0">
                <a:latin typeface="Bookman Old Style" panose="02050604050505020204" pitchFamily="18" charset="0"/>
                <a:ea typeface="Calibri" panose="020F0502020204030204" pitchFamily="34" charset="0"/>
              </a:rPr>
            </a:br>
            <a:r>
              <a:rPr lang="ru-RU" sz="1800" b="1" cap="all" dirty="0">
                <a:solidFill>
                  <a:schemeClr val="tx2">
                    <a:lumMod val="50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/>
            </a:r>
            <a:br>
              <a:rPr lang="ru-RU" sz="1800" b="1" cap="all" dirty="0">
                <a:solidFill>
                  <a:schemeClr val="tx2">
                    <a:lumMod val="50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Bookman Old Style" pitchFamily="18" charset="0"/>
              </a:rPr>
              <a:t>Презентация диссертации на тему</a:t>
            </a:r>
            <a:r>
              <a:rPr lang="en-US" sz="1600" dirty="0">
                <a:latin typeface="Bookman Old Style" pitchFamily="18" charset="0"/>
              </a:rPr>
              <a:t>:</a:t>
            </a:r>
            <a:r>
              <a:rPr lang="ru-RU" sz="1600" dirty="0">
                <a:latin typeface="Bookman Old Style" pitchFamily="18" charset="0"/>
              </a:rPr>
              <a:t/>
            </a:r>
            <a:br>
              <a:rPr lang="ru-RU" sz="1600" dirty="0">
                <a:latin typeface="Bookman Old Style" pitchFamily="18" charset="0"/>
              </a:rPr>
            </a:br>
            <a:r>
              <a:rPr lang="ru-RU" sz="1600" b="1" cap="all" dirty="0">
                <a:latin typeface="Bookman Old Style" panose="02050604050505020204" pitchFamily="18" charset="0"/>
                <a:cs typeface="Times New Roman" panose="02020603050405020304" pitchFamily="18" charset="0"/>
              </a:rPr>
              <a:t/>
            </a:r>
            <a:br>
              <a:rPr lang="ru-RU" sz="1600" b="1" cap="all" dirty="0">
                <a:latin typeface="Bookman Old Style" panose="02050604050505020204" pitchFamily="18" charset="0"/>
                <a:cs typeface="Times New Roman" panose="02020603050405020304" pitchFamily="18" charset="0"/>
              </a:rPr>
            </a:br>
            <a:r>
              <a:rPr lang="ru-RU" sz="1600" b="1" cap="all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 на основе математического моделирования и комплексной оптимизации»</a:t>
            </a:r>
          </a:p>
        </p:txBody>
      </p:sp>
      <p:sp>
        <p:nvSpPr>
          <p:cNvPr id="8" name="Подзаголовок 6">
            <a:extLst>
              <a:ext uri="{FF2B5EF4-FFF2-40B4-BE49-F238E27FC236}">
                <a16:creationId xmlns="" xmlns:a16="http://schemas.microsoft.com/office/drawing/2014/main" id="{6F08C3E7-B433-41C9-883D-917A98689E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5214" y="4201124"/>
            <a:ext cx="8141313" cy="942376"/>
          </a:xfrm>
        </p:spPr>
        <p:txBody>
          <a:bodyPr>
            <a:noAutofit/>
          </a:bodyPr>
          <a:lstStyle/>
          <a:p>
            <a:pPr algn="l"/>
            <a:r>
              <a:rPr lang="ru-RU" sz="14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Научный руководитель</a:t>
            </a:r>
          </a:p>
          <a:p>
            <a:pPr algn="l"/>
            <a:r>
              <a:rPr lang="ru-RU" sz="1400" dirty="0">
                <a:latin typeface="Bookman Old Style" panose="02050604050505020204" pitchFamily="18" charset="0"/>
                <a:ea typeface="Times New Roman" panose="02020603050405020304" pitchFamily="18" charset="0"/>
              </a:rPr>
              <a:t>д.т.н., профессор каф. ПМиИТ</a:t>
            </a:r>
            <a:r>
              <a:rPr lang="ru-RU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ru-RU" sz="1400" dirty="0">
                <a:latin typeface="Bookman Old Style" panose="02050604050505020204" pitchFamily="18" charset="0"/>
                <a:ea typeface="Calibri" panose="020F0502020204030204" pitchFamily="34" charset="0"/>
              </a:rPr>
              <a:t>С.А. Королев</a:t>
            </a:r>
            <a:endParaRPr lang="ru-RU" sz="14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6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7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0/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84668" y="2986831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5 – Сечение сопла с ребрами на внутренней поверхности</a:t>
            </a:r>
            <a:endParaRPr lang="ru-RU" sz="1100" dirty="0"/>
          </a:p>
        </p:txBody>
      </p:sp>
      <p:sp>
        <p:nvSpPr>
          <p:cNvPr id="43" name="TextBox 42"/>
          <p:cNvSpPr txBox="1"/>
          <p:nvPr/>
        </p:nvSpPr>
        <p:spPr>
          <a:xfrm>
            <a:off x="6459344" y="2998142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6 – Ребра на внутренней</a:t>
            </a:r>
          </a:p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поверхности сопла</a:t>
            </a:r>
            <a:endParaRPr lang="ru-RU" sz="1100" dirty="0"/>
          </a:p>
        </p:txBody>
      </p:sp>
      <p:sp>
        <p:nvSpPr>
          <p:cNvPr id="51" name="TextBox 50"/>
          <p:cNvSpPr txBox="1"/>
          <p:nvPr/>
        </p:nvSpPr>
        <p:spPr>
          <a:xfrm>
            <a:off x="2440871" y="426881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1)</a:t>
            </a: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19115" y="4315089"/>
          <a:ext cx="12684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Формула" r:id="rId3" imgW="1409400" imgH="215640" progId="Equation.3">
                  <p:embed/>
                </p:oleObj>
              </mc:Choice>
              <mc:Fallback>
                <p:oleObj name="Формула" r:id="rId3" imgW="1409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115" y="4315089"/>
                        <a:ext cx="1268413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/>
        </p:nvGraphicFramePr>
        <p:xfrm>
          <a:off x="1265273" y="4329650"/>
          <a:ext cx="9699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Уравнение" r:id="rId5" imgW="1079280" imgH="241200" progId="Equation.3">
                  <p:embed/>
                </p:oleObj>
              </mc:Choice>
              <mc:Fallback>
                <p:oleObj name="Уравнение" r:id="rId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273" y="4329650"/>
                        <a:ext cx="96996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867582" y="3965520"/>
            <a:ext cx="219101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Момент вращения двигателя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4432214" y="3982967"/>
            <a:ext cx="450761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Сила тяги реактивного двигателя</a:t>
            </a:r>
            <a:r>
              <a:rPr lang="en-US" sz="1200" dirty="0">
                <a:latin typeface="Times New Roman" pitchFamily="18" charset="0"/>
                <a:ea typeface="Cambria Math"/>
                <a:cs typeface="Times New Roman" pitchFamily="18" charset="0"/>
              </a:rPr>
              <a:t> c </a:t>
            </a: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учетом доли тяги на вращение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641267" y="4281012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2)</a:t>
            </a:r>
          </a:p>
        </p:txBody>
      </p:sp>
      <p:sp>
        <p:nvSpPr>
          <p:cNvPr id="37" name="Rectangle 80"/>
          <p:cNvSpPr>
            <a:spLocks noChangeArrowheads="1"/>
          </p:cNvSpPr>
          <p:nvPr/>
        </p:nvSpPr>
        <p:spPr bwMode="auto">
          <a:xfrm>
            <a:off x="10002" y="337239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lang="ru-RU" alt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параметрические характеристики сопла с ребрами на внутренней поверхности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7"/>
          <a:srcRect l="6743" t="7361" r="1936"/>
          <a:stretch/>
        </p:blipFill>
        <p:spPr>
          <a:xfrm>
            <a:off x="4506647" y="1019350"/>
            <a:ext cx="1939202" cy="19736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9433" y="1151491"/>
            <a:ext cx="1940400" cy="1875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/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диаметр выходного сечения 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Площадь выходного сечения</a:t>
                          </a:r>
                          <a:r>
                            <a:rPr lang="ru-RU" sz="1000" baseline="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Радиус расположения ребер сопла</a:t>
                          </a:r>
                          <a:r>
                            <a:rPr lang="en-US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е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8232210"/>
                  </p:ext>
                </p:extLst>
              </p:nvPr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 smtClean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208197" r="-6095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308197" r="-6095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508197" r="-6095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2" name="TextBox 41"/>
          <p:cNvSpPr txBox="1"/>
          <p:nvPr/>
        </p:nvSpPr>
        <p:spPr>
          <a:xfrm>
            <a:off x="138564" y="809812"/>
            <a:ext cx="39102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– </a:t>
            </a:r>
            <a:r>
              <a:rPr 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ические характеристики ребер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214898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ЭРОДИНАМИКА ОБТЕКАНИЯ СНАРЯДА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1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634" y="375322"/>
            <a:ext cx="91439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ru-RU" alt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аэродинамики обтекания снаряда</a:t>
            </a:r>
            <a:endParaRPr lang="ru-RU" altLang="ru-RU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8295784" y="2570981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4872820" y="666372"/>
            <a:ext cx="4546949" cy="3594705"/>
            <a:chOff x="1262106" y="538956"/>
            <a:chExt cx="4546949" cy="3594705"/>
          </a:xfrm>
        </p:grpSpPr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1262107" y="538956"/>
              <a:ext cx="4546948" cy="728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>
                <a:spcAft>
                  <a:spcPts val="450"/>
                </a:spcAft>
              </a:pPr>
              <a:r>
                <a:rPr lang="ru-RU" sz="11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Основные допущения</a:t>
              </a:r>
              <a:r>
                <a:rPr lang="ru-RU" sz="11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spcAft>
                  <a:spcPts val="450"/>
                </a:spcAft>
                <a:buAutoNum type="arabicPeriod"/>
              </a:pP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Режим обтекания предполагается квазистационарным;</a:t>
              </a:r>
            </a:p>
            <a:p>
              <a:pPr algn="just">
                <a:spcAft>
                  <a:spcPts val="450"/>
                </a:spcAft>
                <a:buAutoNum type="arabicPeriod"/>
              </a:pPr>
              <a:r>
                <a:rPr lang="en-US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араметры атмосферы учитываются через число Маха.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78937"/>
                </p:ext>
              </p:extLst>
            </p:nvPr>
          </p:nvGraphicFramePr>
          <p:xfrm>
            <a:off x="1756645" y="1672056"/>
            <a:ext cx="1611313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" name="Формула" r:id="rId3" imgW="1955520" imgH="241200" progId="Equation.3">
                    <p:embed/>
                  </p:oleObj>
                </mc:Choice>
                <mc:Fallback>
                  <p:oleObj name="Формула" r:id="rId3" imgW="1955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645" y="1672056"/>
                          <a:ext cx="1611313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678597"/>
                </p:ext>
              </p:extLst>
            </p:nvPr>
          </p:nvGraphicFramePr>
          <p:xfrm>
            <a:off x="1731555" y="1921473"/>
            <a:ext cx="6699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Формула" r:id="rId5" imgW="812520" imgH="444240" progId="Equation.3">
                    <p:embed/>
                  </p:oleObj>
                </mc:Choice>
                <mc:Fallback>
                  <p:oleObj name="Формула" r:id="rId5" imgW="8125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555" y="1921473"/>
                          <a:ext cx="66992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160958"/>
                </p:ext>
              </p:extLst>
            </p:nvPr>
          </p:nvGraphicFramePr>
          <p:xfrm>
            <a:off x="2434817" y="1884961"/>
            <a:ext cx="7556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Формула" r:id="rId7" imgW="914400" imgH="520560" progId="Equation.3">
                    <p:embed/>
                  </p:oleObj>
                </mc:Choice>
                <mc:Fallback>
                  <p:oleObj name="Формула" r:id="rId7" imgW="9144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817" y="1884961"/>
                          <a:ext cx="75565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291701"/>
                </p:ext>
              </p:extLst>
            </p:nvPr>
          </p:nvGraphicFramePr>
          <p:xfrm>
            <a:off x="1685160" y="3493959"/>
            <a:ext cx="1865709" cy="39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" name="Уравнение" r:id="rId9" imgW="2260440" imgH="482400" progId="Equation.3">
                    <p:embed/>
                  </p:oleObj>
                </mc:Choice>
                <mc:Fallback>
                  <p:oleObj name="Уравнение" r:id="rId9" imgW="22604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160" y="3493959"/>
                          <a:ext cx="1865709" cy="398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941372"/>
                </p:ext>
              </p:extLst>
            </p:nvPr>
          </p:nvGraphicFramePr>
          <p:xfrm>
            <a:off x="1681389" y="3934826"/>
            <a:ext cx="912019" cy="198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1" name="Уравнение" r:id="rId11" imgW="1104840" imgH="241200" progId="Equation.3">
                    <p:embed/>
                  </p:oleObj>
                </mc:Choice>
                <mc:Fallback>
                  <p:oleObj name="Уравнение" r:id="rId11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389" y="3934826"/>
                          <a:ext cx="912019" cy="198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442059"/>
                </p:ext>
              </p:extLst>
            </p:nvPr>
          </p:nvGraphicFramePr>
          <p:xfrm>
            <a:off x="1719580" y="2479568"/>
            <a:ext cx="419100" cy="197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" name="Уравнение" r:id="rId13" imgW="507960" imgH="241200" progId="Equation.3">
                    <p:embed/>
                  </p:oleObj>
                </mc:Choice>
                <mc:Fallback>
                  <p:oleObj name="Уравнение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580" y="2479568"/>
                          <a:ext cx="419100" cy="197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697780"/>
                </p:ext>
              </p:extLst>
            </p:nvPr>
          </p:nvGraphicFramePr>
          <p:xfrm>
            <a:off x="3026757" y="2491190"/>
            <a:ext cx="566737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" name="Формула" r:id="rId15" imgW="685800" imgH="215640" progId="Equation.3">
                    <p:embed/>
                  </p:oleObj>
                </mc:Choice>
                <mc:Fallback>
                  <p:oleObj name="Формула" r:id="rId15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757" y="2491190"/>
                          <a:ext cx="566737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195286"/>
                </p:ext>
              </p:extLst>
            </p:nvPr>
          </p:nvGraphicFramePr>
          <p:xfrm>
            <a:off x="2229832" y="2443565"/>
            <a:ext cx="7747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" name="Equation" r:id="rId17" imgW="939600" imgH="304560" progId="Equation.DSMT4">
                    <p:embed/>
                  </p:oleObj>
                </mc:Choice>
                <mc:Fallback>
                  <p:oleObj name="Equation" r:id="rId17" imgW="939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832" y="2443565"/>
                          <a:ext cx="774700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553813"/>
                </p:ext>
              </p:extLst>
            </p:nvPr>
          </p:nvGraphicFramePr>
          <p:xfrm>
            <a:off x="1388725" y="2802035"/>
            <a:ext cx="1036823" cy="26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5" name="Уравнение" r:id="rId19" imgW="1256755" imgH="317362" progId="Equation.3">
                    <p:embed/>
                  </p:oleObj>
                </mc:Choice>
                <mc:Fallback>
                  <p:oleObj name="Уравнение" r:id="rId19" imgW="1256755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725" y="2802035"/>
                          <a:ext cx="1036823" cy="261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1518325" y="2786528"/>
              <a:ext cx="2852672" cy="510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– скорость на поверхности вращающегося тела;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1262106" y="1308504"/>
              <a:ext cx="140775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Граничные условия:</a:t>
              </a: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1363589" y="1624196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1292104" y="2414271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1292104" y="3503503"/>
              <a:ext cx="3930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4625" indent="-174625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i="1" dirty="0">
                  <a:solidFill>
                    <a:prstClr val="black"/>
                  </a:solidFill>
                  <a:latin typeface="Bookman Old Style" pitchFamily="18" charset="0"/>
                </a:rPr>
                <a:t>Г</a:t>
              </a:r>
              <a:r>
                <a:rPr lang="ru-RU" sz="1200" baseline="-25000" dirty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ru-RU" sz="1200" dirty="0">
                  <a:solidFill>
                    <a:prstClr val="black"/>
                  </a:solidFill>
                  <a:latin typeface="Bookman Old Style" pitchFamily="18" charset="0"/>
                </a:rPr>
                <a:t>:</a:t>
              </a: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118113" y="513821"/>
            <a:ext cx="4164434" cy="3843116"/>
            <a:chOff x="4719665" y="630702"/>
            <a:chExt cx="4164434" cy="3843116"/>
          </a:xfrm>
        </p:grpSpPr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467408"/>
                </p:ext>
              </p:extLst>
            </p:nvPr>
          </p:nvGraphicFramePr>
          <p:xfrm>
            <a:off x="4961850" y="630702"/>
            <a:ext cx="3326159" cy="214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6" name="Picture" r:id="rId21" imgW="5153051" imgH="3320371" progId="Word.Picture.8">
                    <p:embed/>
                  </p:oleObj>
                </mc:Choice>
                <mc:Fallback>
                  <p:oleObj name="Picture" r:id="rId21" imgW="5153051" imgH="332037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850" y="630702"/>
                          <a:ext cx="3326159" cy="2143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5082619" y="2801339"/>
              <a:ext cx="2832497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Рисунок 7 – Схема расчетной области</a:t>
              </a: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015889"/>
                </p:ext>
              </p:extLst>
            </p:nvPr>
          </p:nvGraphicFramePr>
          <p:xfrm>
            <a:off x="6013688" y="3347486"/>
            <a:ext cx="932260" cy="377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7" name="Уравнение" r:id="rId23" imgW="1130040" imgH="457200" progId="Equation.3">
                    <p:embed/>
                  </p:oleObj>
                </mc:Choice>
                <mc:Fallback>
                  <p:oleObj name="Уравнение" r:id="rId23" imgW="11300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688" y="3347486"/>
                          <a:ext cx="932260" cy="377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940581"/>
                </p:ext>
              </p:extLst>
            </p:nvPr>
          </p:nvGraphicFramePr>
          <p:xfrm>
            <a:off x="5494575" y="3718961"/>
            <a:ext cx="1969294" cy="377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8" name="Уравнение" r:id="rId25" imgW="2387520" imgH="457200" progId="Equation.3">
                    <p:embed/>
                  </p:oleObj>
                </mc:Choice>
                <mc:Fallback>
                  <p:oleObj name="Уравнение" r:id="rId25" imgW="23875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575" y="3718961"/>
                          <a:ext cx="1969294" cy="377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146486"/>
                </p:ext>
              </p:extLst>
            </p:nvPr>
          </p:nvGraphicFramePr>
          <p:xfrm>
            <a:off x="5082619" y="4096389"/>
            <a:ext cx="2944416" cy="377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" name="Уравнение" r:id="rId27" imgW="3568680" imgH="457200" progId="Equation.3">
                    <p:embed/>
                  </p:oleObj>
                </mc:Choice>
                <mc:Fallback>
                  <p:oleObj name="Уравнение" r:id="rId27" imgW="35686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2619" y="4096389"/>
                          <a:ext cx="2944416" cy="377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4719665" y="3100198"/>
              <a:ext cx="4140877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истема уравнений Навье-Стокса осредненных по </a:t>
              </a:r>
              <a:r>
                <a:rPr lang="ru-RU" sz="11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авру</a:t>
              </a:r>
              <a:r>
                <a:rPr lang="ru-RU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1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ANS)</a:t>
              </a:r>
              <a:endPara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21"/>
            <p:cNvSpPr>
              <a:spLocks noChangeArrowheads="1"/>
            </p:cNvSpPr>
            <p:nvPr/>
          </p:nvSpPr>
          <p:spPr bwMode="auto">
            <a:xfrm>
              <a:off x="8396181" y="3763204"/>
              <a:ext cx="4879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993300"/>
                  </a:solidFill>
                  <a:latin typeface="Agency FB" panose="020B0503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ru-RU" altLang="ru-RU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3)</a:t>
              </a:r>
            </a:p>
          </p:txBody>
        </p:sp>
      </p:grpSp>
      <p:sp>
        <p:nvSpPr>
          <p:cNvPr id="54" name="Text Box 39"/>
          <p:cNvSpPr txBox="1">
            <a:spLocks noChangeArrowheads="1"/>
          </p:cNvSpPr>
          <p:nvPr/>
        </p:nvSpPr>
        <p:spPr bwMode="auto">
          <a:xfrm>
            <a:off x="69282" y="4479309"/>
            <a:ext cx="440388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лась </a:t>
            </a:r>
            <a:r>
              <a:rPr lang="en-US" sz="1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 </a:t>
            </a:r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турбулентности</a:t>
            </a:r>
          </a:p>
        </p:txBody>
      </p:sp>
    </p:spTree>
    <p:extLst>
      <p:ext uri="{BB962C8B-B14F-4D97-AF65-F5344CB8AC3E}">
        <p14:creationId xmlns:p14="http://schemas.microsoft.com/office/powerpoint/2010/main" val="286763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ЕННЫЕ МЕТОДЫ РЕШЕНИЯ ДИФФЕРЕНЦИАЛЬНЫХ УРАВНЕНИЙ </a:t>
            </a:r>
          </a:p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НУТРЕННЕЙ И ВНЕШНЕЙ БАЛЛИСТИКИ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5" name="Text Box 39">
            <a:extLst>
              <a:ext uri="{FF2B5EF4-FFF2-40B4-BE49-F238E27FC236}">
                <a16:creationId xmlns="" xmlns:a16="http://schemas.microsoft.com/office/drawing/2014/main" id="{7A63793F-A4C7-4812-A360-98308B6C5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7989"/>
            <a:ext cx="9144000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600"/>
              </a:spcAft>
            </a:pP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дифференциальных уравнений внутренней и внешней баллистики</a:t>
            </a:r>
            <a:r>
              <a:rPr lang="en-US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ается методом</a:t>
            </a:r>
            <a:endParaRPr lang="en-US" sz="1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600"/>
              </a:spcAft>
            </a:pPr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унге-Кутты 4-го порядка точности.</a:t>
            </a:r>
            <a:endParaRPr lang="en-US" sz="1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FB05227E-8ACE-49BF-89BC-8F67A48A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4390"/>
              </p:ext>
            </p:extLst>
          </p:nvPr>
        </p:nvGraphicFramePr>
        <p:xfrm>
          <a:off x="1045634" y="146765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634" y="1467653"/>
                        <a:ext cx="812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="" xmlns:a16="http://schemas.microsoft.com/office/drawing/2014/main" id="{FB94CD96-19E0-43E2-8519-B3EF1FDD1B05}"/>
              </a:ext>
            </a:extLst>
          </p:cNvPr>
          <p:cNvSpPr/>
          <p:nvPr/>
        </p:nvSpPr>
        <p:spPr>
          <a:xfrm>
            <a:off x="115417" y="1920804"/>
            <a:ext cx="333998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данного метода имеет следующий вид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789FD3AE-DD81-4B14-A513-ABEBF21CD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66397"/>
              </p:ext>
            </p:extLst>
          </p:nvPr>
        </p:nvGraphicFramePr>
        <p:xfrm>
          <a:off x="150284" y="2277992"/>
          <a:ext cx="34163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5" imgW="3416040" imgH="1739880" progId="Equation.DSMT4">
                  <p:embed/>
                </p:oleObj>
              </mc:Choice>
              <mc:Fallback>
                <p:oleObj name="Equation" r:id="rId5" imgW="3416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284" y="2277992"/>
                        <a:ext cx="34163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8F10DDAE-7D75-4826-8B05-FDB8C2B07A79}"/>
              </a:ext>
            </a:extLst>
          </p:cNvPr>
          <p:cNvSpPr txBox="1"/>
          <p:nvPr/>
        </p:nvSpPr>
        <p:spPr>
          <a:xfrm>
            <a:off x="4570678" y="1149837"/>
            <a:ext cx="42402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обеспечения заданной точности разностного решения, расчеты проводились в соответствии с </a:t>
            </a:r>
            <a:r>
              <a:rPr lang="ru-RU" sz="1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ом Рунге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Объект 45">
            <a:extLst>
              <a:ext uri="{FF2B5EF4-FFF2-40B4-BE49-F238E27FC236}">
                <a16:creationId xmlns="" xmlns:a16="http://schemas.microsoft.com/office/drawing/2014/main" id="{B80CCD92-09ED-4348-8084-5DEF0AD6E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86175"/>
              </p:ext>
            </p:extLst>
          </p:nvPr>
        </p:nvGraphicFramePr>
        <p:xfrm>
          <a:off x="5810250" y="1678633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7" imgW="1562040" imgH="609480" progId="Equation.DSMT4">
                  <p:embed/>
                </p:oleObj>
              </mc:Choice>
              <mc:Fallback>
                <p:oleObj name="Equation" r:id="rId7" imgW="1562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250" y="1678633"/>
                        <a:ext cx="1562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F740F37E-0ACA-4760-AE9A-FB8156EC83CB}"/>
              </a:ext>
            </a:extLst>
          </p:cNvPr>
          <p:cNvSpPr txBox="1"/>
          <p:nvPr/>
        </p:nvSpPr>
        <p:spPr>
          <a:xfrm>
            <a:off x="4572000" y="2448574"/>
            <a:ext cx="38989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                    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значения решения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точке </a:t>
            </a:r>
            <a:r>
              <a:rPr lang="en-US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ru-RU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сетках с шагами          и        соответственно.</a:t>
            </a:r>
          </a:p>
        </p:txBody>
      </p:sp>
      <p:graphicFrame>
        <p:nvGraphicFramePr>
          <p:cNvPr id="47" name="Объект 46">
            <a:extLst>
              <a:ext uri="{FF2B5EF4-FFF2-40B4-BE49-F238E27FC236}">
                <a16:creationId xmlns="" xmlns:a16="http://schemas.microsoft.com/office/drawing/2014/main" id="{60ED92F3-C99B-4CE6-825D-839D7D81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82786"/>
              </p:ext>
            </p:extLst>
          </p:nvPr>
        </p:nvGraphicFramePr>
        <p:xfrm>
          <a:off x="4925219" y="2425620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9" imgW="787320" imgH="304560" progId="Equation.DSMT4">
                  <p:embed/>
                </p:oleObj>
              </mc:Choice>
              <mc:Fallback>
                <p:oleObj name="Equation" r:id="rId9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5219" y="2425620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>
            <a:extLst>
              <a:ext uri="{FF2B5EF4-FFF2-40B4-BE49-F238E27FC236}">
                <a16:creationId xmlns="" xmlns:a16="http://schemas.microsoft.com/office/drawing/2014/main" id="{2A2A780E-C1B4-4AA8-8A52-DA256DE6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54264"/>
              </p:ext>
            </p:extLst>
          </p:nvPr>
        </p:nvGraphicFramePr>
        <p:xfrm>
          <a:off x="6660355" y="2686121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11" imgW="304560" imgH="215640" progId="Equation.DSMT4">
                  <p:embed/>
                </p:oleObj>
              </mc:Choice>
              <mc:Fallback>
                <p:oleObj name="Equation" r:id="rId11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355" y="2686121"/>
                        <a:ext cx="304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="" xmlns:a16="http://schemas.microsoft.com/office/drawing/2014/main" id="{CE9B6945-1996-42BA-B2A3-886BAFDCF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40543"/>
              </p:ext>
            </p:extLst>
          </p:nvPr>
        </p:nvGraphicFramePr>
        <p:xfrm>
          <a:off x="7083425" y="269414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3" imgW="215640" imgH="215640" progId="Equation.DSMT4">
                  <p:embed/>
                </p:oleObj>
              </mc:Choice>
              <mc:Fallback>
                <p:oleObj name="Equation" r:id="rId1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3425" y="2694145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4FB9B44F-04D9-4907-8D98-67B1F9A8CC21}"/>
              </a:ext>
            </a:extLst>
          </p:cNvPr>
          <p:cNvSpPr txBox="1"/>
          <p:nvPr/>
        </p:nvSpPr>
        <p:spPr>
          <a:xfrm>
            <a:off x="4572000" y="2950345"/>
            <a:ext cx="4316411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			        , 	         , где </a:t>
            </a:r>
            <a:r>
              <a:rPr lang="en-US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рядковый номер расчета, при котором первый раз выполняется условие, </a:t>
            </a:r>
            <a:r>
              <a:rPr lang="en-US" sz="11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 – 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</a:rPr>
              <a:t>порядок метода.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Объект 53">
            <a:extLst>
              <a:ext uri="{FF2B5EF4-FFF2-40B4-BE49-F238E27FC236}">
                <a16:creationId xmlns="" xmlns:a16="http://schemas.microsoft.com/office/drawing/2014/main" id="{8D06A97D-C39E-4F10-861B-90DFFF6C7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7413"/>
              </p:ext>
            </p:extLst>
          </p:nvPr>
        </p:nvGraphicFramePr>
        <p:xfrm>
          <a:off x="5274469" y="2968565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4469" y="2968565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="" xmlns:a16="http://schemas.microsoft.com/office/drawing/2014/main" id="{83033080-C9CB-4517-B302-9B9B6B0B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68253"/>
              </p:ext>
            </p:extLst>
          </p:nvPr>
        </p:nvGraphicFramePr>
        <p:xfrm>
          <a:off x="6184900" y="2967887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7" imgW="825480" imgH="215640" progId="Equation.DSMT4">
                  <p:embed/>
                </p:oleObj>
              </mc:Choice>
              <mc:Fallback>
                <p:oleObj name="Equation" r:id="rId17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84900" y="2967887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="" xmlns:a16="http://schemas.microsoft.com/office/drawing/2014/main" id="{1774457E-A55B-4016-9DFE-969B279C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89109"/>
              </p:ext>
            </p:extLst>
          </p:nvPr>
        </p:nvGraphicFramePr>
        <p:xfrm>
          <a:off x="7083425" y="295549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9" imgW="622080" imgH="241200" progId="Equation.DSMT4">
                  <p:embed/>
                </p:oleObj>
              </mc:Choice>
              <mc:Fallback>
                <p:oleObj name="Equation" r:id="rId19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3425" y="295549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201D21DB-4177-4D46-AA0C-E3DB359C37CC}"/>
              </a:ext>
            </a:extLst>
          </p:cNvPr>
          <p:cNvSpPr txBox="1"/>
          <p:nvPr/>
        </p:nvSpPr>
        <p:spPr>
          <a:xfrm>
            <a:off x="411428" y="1141829"/>
            <a:ext cx="3043972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sz="1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ьных уравнений:</a:t>
            </a:r>
            <a:endParaRPr lang="ru-RU" sz="1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21">
            <a:extLst>
              <a:ext uri="{FF2B5EF4-FFF2-40B4-BE49-F238E27FC236}">
                <a16:creationId xmlns="" xmlns:a16="http://schemas.microsoft.com/office/drawing/2014/main" id="{E7E9801D-41DC-4234-B829-2982DF0FA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145" y="1500851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5)</a:t>
            </a:r>
          </a:p>
        </p:txBody>
      </p:sp>
      <p:sp>
        <p:nvSpPr>
          <p:cNvPr id="70" name="Rectangle 21">
            <a:extLst>
              <a:ext uri="{FF2B5EF4-FFF2-40B4-BE49-F238E27FC236}">
                <a16:creationId xmlns="" xmlns:a16="http://schemas.microsoft.com/office/drawing/2014/main" id="{3FB3C5F1-C6AE-446A-998C-90D675928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314" y="2817905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6)</a:t>
            </a:r>
          </a:p>
        </p:txBody>
      </p:sp>
      <p:sp>
        <p:nvSpPr>
          <p:cNvPr id="71" name="Rectangle 21">
            <a:extLst>
              <a:ext uri="{FF2B5EF4-FFF2-40B4-BE49-F238E27FC236}">
                <a16:creationId xmlns="" xmlns:a16="http://schemas.microsoft.com/office/drawing/2014/main" id="{064CC344-C15D-40CC-ADE2-CD5636B96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91" y="1801654"/>
            <a:ext cx="4879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7)</a:t>
            </a:r>
          </a:p>
        </p:txBody>
      </p:sp>
    </p:spTree>
    <p:extLst>
      <p:ext uri="{BB962C8B-B14F-4D97-AF65-F5344CB8AC3E}">
        <p14:creationId xmlns:p14="http://schemas.microsoft.com/office/powerpoint/2010/main" val="162431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3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2. Задача комплексной оптимизации параметров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422475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876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4/20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3131" y="641129"/>
          <a:ext cx="20986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Формула" r:id="rId3" imgW="2095200" imgH="228600" progId="Equation.3">
                  <p:embed/>
                </p:oleObj>
              </mc:Choice>
              <mc:Fallback>
                <p:oleObj name="Формула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31" y="641129"/>
                        <a:ext cx="20986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5514" y="914113"/>
          <a:ext cx="7286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5" imgW="736560" imgH="228600" progId="Equation.3">
                  <p:embed/>
                </p:oleObj>
              </mc:Choice>
              <mc:Fallback>
                <p:oleObj name="Equation" r:id="rId5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" y="914113"/>
                        <a:ext cx="728662" cy="22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997539" y="1166066"/>
            <a:ext cx="2123466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масса камеры сгорания РД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" name="Прямоугольник 109"/>
          <p:cNvSpPr/>
          <p:nvPr/>
        </p:nvSpPr>
        <p:spPr>
          <a:xfrm>
            <a:off x="1563976" y="1978809"/>
            <a:ext cx="1968552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топливного заряда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6" name="Прямоугольник 115"/>
          <p:cNvSpPr/>
          <p:nvPr/>
        </p:nvSpPr>
        <p:spPr>
          <a:xfrm>
            <a:off x="2930060" y="1567452"/>
            <a:ext cx="1830373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соплового блока;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1" name="Прямоугольник 120"/>
          <p:cNvSpPr/>
          <p:nvPr/>
        </p:nvSpPr>
        <p:spPr>
          <a:xfrm>
            <a:off x="1350658" y="2407091"/>
            <a:ext cx="1777474" cy="2899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асса заглушки сопла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8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Прямоугольник 52"/>
          <p:cNvSpPr/>
          <p:nvPr/>
        </p:nvSpPr>
        <p:spPr>
          <a:xfrm>
            <a:off x="143243" y="376646"/>
            <a:ext cx="18081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бщая масса снаряда: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200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731634" y="871157"/>
            <a:ext cx="19509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асса снаряда;</a:t>
            </a:r>
            <a:endParaRPr lang="ru-RU" sz="12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11273" y="3074557"/>
          <a:ext cx="11414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Формула" r:id="rId7" imgW="1143000" imgH="228600" progId="Equation.3">
                  <p:embed/>
                </p:oleObj>
              </mc:Choice>
              <mc:Fallback>
                <p:oleObj name="Формула" r:id="rId7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3" y="3074557"/>
                        <a:ext cx="114141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19063" y="3651250"/>
          <a:ext cx="7953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9" imgW="799920" imgH="228600" progId="Equation.3">
                  <p:embed/>
                </p:oleObj>
              </mc:Choice>
              <mc:Fallback>
                <p:oleObj name="Equation" r:id="rId9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651250"/>
                        <a:ext cx="7953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10158" y="3353781"/>
          <a:ext cx="254000" cy="20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Формула" r:id="rId11" imgW="253800" imgH="228600" progId="Equation.3">
                  <p:embed/>
                </p:oleObj>
              </mc:Choice>
              <mc:Fallback>
                <p:oleObj name="Формула" r:id="rId11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58" y="3353781"/>
                        <a:ext cx="254000" cy="208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255397" y="3344744"/>
            <a:ext cx="40796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камеры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подбирается под массу топливного заряда;</a:t>
            </a:r>
            <a:endParaRPr lang="ru-RU" sz="1200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24020" y="3908963"/>
          <a:ext cx="2444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Формула" r:id="rId13" imgW="241200" imgH="228600" progId="Equation.3">
                  <p:embed/>
                </p:oleObj>
              </mc:Choice>
              <mc:Fallback>
                <p:oleObj name="Формула" r:id="rId1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20" y="3908963"/>
                        <a:ext cx="2444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292383" y="4119657"/>
          <a:ext cx="1450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Формула" r:id="rId15" imgW="1447560" imgH="482400" progId="Equation.3">
                  <p:embed/>
                </p:oleObj>
              </mc:Choice>
              <mc:Fallback>
                <p:oleObj name="Формула" r:id="rId15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83" y="4119657"/>
                        <a:ext cx="14509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79489" y="3874616"/>
            <a:ext cx="3882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 длина сопла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определяется из условия                  , где  </a:t>
            </a:r>
            <a:endParaRPr lang="ru-RU" sz="1200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795305" y="3624829"/>
            <a:ext cx="36512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длина снаряда без дополнительного ускорителя;</a:t>
            </a:r>
            <a:endParaRPr lang="ru-RU" sz="1200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4793307" y="316819"/>
            <a:ext cx="3902671" cy="2802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сиальный момент для осесимметричного снаряда:</a:t>
            </a:r>
            <a:endParaRPr lang="ru-RU" sz="10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5924580" y="567743"/>
          <a:ext cx="14208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Уравнение" r:id="rId17" imgW="1422360" imgH="241200" progId="Equation.3">
                  <p:embed/>
                </p:oleObj>
              </mc:Choice>
              <mc:Fallback>
                <p:oleObj name="Уравнение" r:id="rId17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80" y="567743"/>
                        <a:ext cx="142081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5454187" y="926740"/>
          <a:ext cx="1143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19" imgW="1143000" imgH="241200" progId="Equation.3">
                  <p:embed/>
                </p:oleObj>
              </mc:Choice>
              <mc:Fallback>
                <p:oleObj name="Equation" r:id="rId19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87" y="926740"/>
                        <a:ext cx="11430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5431721" y="1225109"/>
          <a:ext cx="3302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Уравнение" r:id="rId21" imgW="330120" imgH="241200" progId="Equation.3">
                  <p:embed/>
                </p:oleObj>
              </mc:Choice>
              <mc:Fallback>
                <p:oleObj name="Уравнение" r:id="rId21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721" y="1225109"/>
                        <a:ext cx="3302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5431721" y="1548213"/>
          <a:ext cx="850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Формула" r:id="rId23" imgW="850680" imgH="241200" progId="Equation.3">
                  <p:embed/>
                </p:oleObj>
              </mc:Choice>
              <mc:Fallback>
                <p:oleObj name="Формула" r:id="rId23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721" y="1548213"/>
                        <a:ext cx="8509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6263811" y="1513859"/>
            <a:ext cx="25319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соплового блока.</a:t>
            </a:r>
            <a:endParaRPr lang="ru-RU" sz="1200" dirty="0"/>
          </a:p>
        </p:txBody>
      </p:sp>
      <p:sp>
        <p:nvSpPr>
          <p:cNvPr id="44" name="Rectangle 156"/>
          <p:cNvSpPr>
            <a:spLocks noChangeArrowheads="1"/>
          </p:cNvSpPr>
          <p:nvPr/>
        </p:nvSpPr>
        <p:spPr bwMode="auto">
          <a:xfrm>
            <a:off x="5571444" y="1897222"/>
            <a:ext cx="23362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ваториальный момент:</a:t>
            </a:r>
            <a:endParaRPr kumimoji="0" lang="ru-RU" altLang="ru-RU" sz="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5179097" y="2191791"/>
          <a:ext cx="345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Формула" r:id="rId25" imgW="3454200" imgH="253800" progId="Equation.3">
                  <p:embed/>
                </p:oleObj>
              </mc:Choice>
              <mc:Fallback>
                <p:oleObj name="Формула" r:id="rId25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97" y="2191791"/>
                        <a:ext cx="3454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/>
          <p:cNvSpPr/>
          <p:nvPr/>
        </p:nvSpPr>
        <p:spPr>
          <a:xfrm>
            <a:off x="5752397" y="1192694"/>
            <a:ext cx="19523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камеры;</a:t>
            </a:r>
            <a:endParaRPr lang="ru-RU" sz="1200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6532666" y="916363"/>
            <a:ext cx="1977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омент инерции снаряда;</a:t>
            </a:r>
            <a:endParaRPr lang="ru-RU" sz="1200" dirty="0"/>
          </a:p>
        </p:txBody>
      </p:sp>
      <p:sp>
        <p:nvSpPr>
          <p:cNvPr id="52" name="TextBox 51"/>
          <p:cNvSpPr txBox="1"/>
          <p:nvPr/>
        </p:nvSpPr>
        <p:spPr>
          <a:xfrm>
            <a:off x="4528225" y="4275665"/>
            <a:ext cx="4413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8 – Схема активно – реактивного снаряда</a:t>
            </a:r>
            <a:endParaRPr lang="ru-RU" sz="1100" dirty="0"/>
          </a:p>
        </p:txBody>
      </p:sp>
      <p:sp>
        <p:nvSpPr>
          <p:cNvPr id="55" name="Прямоугольник 54"/>
          <p:cNvSpPr/>
          <p:nvPr/>
        </p:nvSpPr>
        <p:spPr>
          <a:xfrm>
            <a:off x="4642861" y="2732610"/>
            <a:ext cx="4559809" cy="289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аэродинамического опрокидывающего момента:</a:t>
            </a:r>
            <a:endParaRPr lang="ru-RU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6067306" y="3016961"/>
          <a:ext cx="1335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27" imgW="1333440" imgH="431640" progId="Equation.3">
                  <p:embed/>
                </p:oleObj>
              </mc:Choice>
              <mc:Fallback>
                <p:oleObj name="Equation" r:id="rId2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306" y="3016961"/>
                        <a:ext cx="13350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Прямоугольник 58"/>
          <p:cNvSpPr/>
          <p:nvPr/>
        </p:nvSpPr>
        <p:spPr>
          <a:xfrm>
            <a:off x="113131" y="2759201"/>
            <a:ext cx="21519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бщая длина снаряда:</a:t>
            </a:r>
            <a:endParaRPr lang="ru-RU" sz="1200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6271" y="1126358"/>
          <a:ext cx="195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29" imgW="1955520" imgH="393480" progId="Equation.3">
                  <p:embed/>
                </p:oleObj>
              </mc:Choice>
              <mc:Fallback>
                <p:oleObj name="Equation" r:id="rId29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71" y="1126358"/>
                        <a:ext cx="1958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9337" y="1524367"/>
          <a:ext cx="2840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Формула" r:id="rId31" imgW="2844720" imgH="393480" progId="Equation.3">
                  <p:embed/>
                </p:oleObj>
              </mc:Choice>
              <mc:Fallback>
                <p:oleObj name="Формула" r:id="rId31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7" y="1524367"/>
                        <a:ext cx="28400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25878" y="1920886"/>
          <a:ext cx="1463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Уравнение" r:id="rId33" imgW="1460160" imgH="393480" progId="Equation.3">
                  <p:embed/>
                </p:oleObj>
              </mc:Choice>
              <mc:Fallback>
                <p:oleObj name="Уравнение" r:id="rId33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8" y="1920886"/>
                        <a:ext cx="1463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99337" y="2305935"/>
          <a:ext cx="1346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Формула" r:id="rId35" imgW="1346040" imgH="393480" progId="Equation.3">
                  <p:embed/>
                </p:oleObj>
              </mc:Choice>
              <mc:Fallback>
                <p:oleObj name="Формула" r:id="rId35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7" y="2305935"/>
                        <a:ext cx="1346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3036794" y="3910676"/>
          <a:ext cx="6492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37" imgW="647640" imgH="228600" progId="Equation.3">
                  <p:embed/>
                </p:oleObj>
              </mc:Choice>
              <mc:Fallback>
                <p:oleObj name="Equation" r:id="rId3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794" y="3910676"/>
                        <a:ext cx="649288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85755" y="590545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985755" y="302679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9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990823" y="420905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0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638417" y="576952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1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638417" y="216561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2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690710" y="3087325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3)</a:t>
            </a:r>
          </a:p>
        </p:txBody>
      </p:sp>
      <p:sp>
        <p:nvSpPr>
          <p:cNvPr id="60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-13689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ПТИМИЗАЦИИ АЭРОДИНАМИЧЕСКОЙ ФОРМЫ СНАРЯДА</a:t>
            </a:r>
          </a:p>
        </p:txBody>
      </p:sp>
      <p:pic>
        <p:nvPicPr>
          <p:cNvPr id="64" name="Рисунок 63"/>
          <p:cNvPicPr/>
          <p:nvPr/>
        </p:nvPicPr>
        <p:blipFill>
          <a:blip r:embed="rId39"/>
          <a:stretch>
            <a:fillRect/>
          </a:stretch>
        </p:blipFill>
        <p:spPr>
          <a:xfrm>
            <a:off x="4591237" y="3387849"/>
            <a:ext cx="4528965" cy="91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110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ПТИМИЗАЦИИ АЭРОДИНАМИЧЕСКОЙ ФОРМЫ СНАРЯДА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5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6" name="Text Box 39">
            <a:extLst>
              <a:ext uri="{FF2B5EF4-FFF2-40B4-BE49-F238E27FC236}">
                <a16:creationId xmlns="" xmlns:a16="http://schemas.microsoft.com/office/drawing/2014/main" id="{EA108B10-7F05-4F96-BBAE-AB79450A6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41" y="536891"/>
            <a:ext cx="8618092" cy="961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Aft>
                <a:spcPts val="450"/>
              </a:spcAft>
            </a:pPr>
            <a:r>
              <a:rPr lang="ru-RU" sz="1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допущения</a:t>
            </a:r>
            <a:r>
              <a:rPr lang="ru-RU" sz="11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450"/>
              </a:spcAft>
            </a:pP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лся активно-реактивный снаряд классической формы</a:t>
            </a: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>
              <a:spcAft>
                <a:spcPts val="450"/>
              </a:spcAft>
              <a:buAutoNum type="arabicPeriod"/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вались геометрические ограничения исходя из минимальной длины снаряда, при оптимальной массе топлива двигателя;</a:t>
            </a:r>
          </a:p>
          <a:p>
            <a:pPr algn="just">
              <a:spcAft>
                <a:spcPts val="450"/>
              </a:spcAft>
              <a:buAutoNum type="arabicPeriod"/>
            </a:pPr>
            <a:r>
              <a:rPr lang="ru-RU" sz="1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граничения, связанные с внутренним устройством снаряда, и влияние формы на массу снаряда не учитывались.</a:t>
            </a:r>
          </a:p>
        </p:txBody>
      </p:sp>
      <p:grpSp>
        <p:nvGrpSpPr>
          <p:cNvPr id="43" name="Группа 42">
            <a:extLst>
              <a:ext uri="{FF2B5EF4-FFF2-40B4-BE49-F238E27FC236}">
                <a16:creationId xmlns="" xmlns:a16="http://schemas.microsoft.com/office/drawing/2014/main" id="{4444B80D-E5EA-4DF6-97D0-F1B342D9E367}"/>
              </a:ext>
            </a:extLst>
          </p:cNvPr>
          <p:cNvGrpSpPr/>
          <p:nvPr/>
        </p:nvGrpSpPr>
        <p:grpSpPr>
          <a:xfrm>
            <a:off x="5216555" y="1569017"/>
            <a:ext cx="3761439" cy="1065369"/>
            <a:chOff x="4722484" y="2474106"/>
            <a:chExt cx="3761439" cy="1065369"/>
          </a:xfrm>
        </p:grpSpPr>
        <p:sp>
          <p:nvSpPr>
            <p:cNvPr id="44" name="Прямая соединительная линия 13">
              <a:extLst>
                <a:ext uri="{FF2B5EF4-FFF2-40B4-BE49-F238E27FC236}">
                  <a16:creationId xmlns="" xmlns:a16="http://schemas.microsoft.com/office/drawing/2014/main" id="{EF9F8340-C1B0-4591-B6D4-49730A80E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1041" y="2613904"/>
              <a:ext cx="4315" cy="6878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" name="Прямая соединительная линия 19">
              <a:extLst>
                <a:ext uri="{FF2B5EF4-FFF2-40B4-BE49-F238E27FC236}">
                  <a16:creationId xmlns="" xmlns:a16="http://schemas.microsoft.com/office/drawing/2014/main" id="{93AB7028-C825-4A6E-BB99-3C70828E8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6187" y="2671721"/>
              <a:ext cx="145311" cy="4882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46" name="Объект 45">
              <a:extLst>
                <a:ext uri="{FF2B5EF4-FFF2-40B4-BE49-F238E27FC236}">
                  <a16:creationId xmlns="" xmlns:a16="http://schemas.microsoft.com/office/drawing/2014/main" id="{0F66F110-8157-4395-B445-5B346CF543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311124"/>
                </p:ext>
              </p:extLst>
            </p:nvPr>
          </p:nvGraphicFramePr>
          <p:xfrm>
            <a:off x="7408592" y="2949863"/>
            <a:ext cx="2000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" name="Equation" r:id="rId3" imgW="199815" imgH="216368" progId="Equation.DSMT4">
                    <p:embed/>
                  </p:oleObj>
                </mc:Choice>
                <mc:Fallback>
                  <p:oleObj name="Equation" r:id="rId3" imgW="199815" imgH="216368" progId="Equation.DSMT4">
                    <p:embed/>
                    <p:pic>
                      <p:nvPicPr>
                        <p:cNvPr id="34" name="Объект 33">
                          <a:extLst>
                            <a:ext uri="{FF2B5EF4-FFF2-40B4-BE49-F238E27FC236}">
                              <a16:creationId xmlns="" xmlns:a16="http://schemas.microsoft.com/office/drawing/2014/main" id="{88B5994F-A55C-469D-922B-AE9583FF16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08592" y="2949863"/>
                          <a:ext cx="20002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Группа 46">
              <a:extLst>
                <a:ext uri="{FF2B5EF4-FFF2-40B4-BE49-F238E27FC236}">
                  <a16:creationId xmlns="" xmlns:a16="http://schemas.microsoft.com/office/drawing/2014/main" id="{8D149587-F3FF-40FF-AA1B-CF60E5594FE3}"/>
                </a:ext>
              </a:extLst>
            </p:cNvPr>
            <p:cNvGrpSpPr/>
            <p:nvPr/>
          </p:nvGrpSpPr>
          <p:grpSpPr>
            <a:xfrm>
              <a:off x="4722484" y="2474106"/>
              <a:ext cx="3761439" cy="1065369"/>
              <a:chOff x="4722484" y="2474106"/>
              <a:chExt cx="3761439" cy="1065369"/>
            </a:xfrm>
          </p:grpSpPr>
          <p:grpSp>
            <p:nvGrpSpPr>
              <p:cNvPr id="49" name="Группа 48">
                <a:extLst>
                  <a:ext uri="{FF2B5EF4-FFF2-40B4-BE49-F238E27FC236}">
                    <a16:creationId xmlns="" xmlns:a16="http://schemas.microsoft.com/office/drawing/2014/main" id="{5AEA663E-4F96-4799-B75D-8EAAF33F5F94}"/>
                  </a:ext>
                </a:extLst>
              </p:cNvPr>
              <p:cNvGrpSpPr/>
              <p:nvPr/>
            </p:nvGrpSpPr>
            <p:grpSpPr>
              <a:xfrm>
                <a:off x="4808543" y="2474106"/>
                <a:ext cx="3675380" cy="1065369"/>
                <a:chOff x="4808543" y="2474106"/>
                <a:chExt cx="3675380" cy="1065369"/>
              </a:xfrm>
            </p:grpSpPr>
            <p:grpSp>
              <p:nvGrpSpPr>
                <p:cNvPr id="55" name="Полотно 160">
                  <a:extLst>
                    <a:ext uri="{FF2B5EF4-FFF2-40B4-BE49-F238E27FC236}">
                      <a16:creationId xmlns="" xmlns:a16="http://schemas.microsoft.com/office/drawing/2014/main" id="{91DCEBAF-EB27-40CA-8544-0EF3CB807A5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4808543" y="2474106"/>
                  <a:ext cx="3675380" cy="1060704"/>
                  <a:chOff x="0" y="0"/>
                  <a:chExt cx="4594225" cy="1325880"/>
                </a:xfrm>
              </p:grpSpPr>
              <p:sp>
                <p:nvSpPr>
                  <p:cNvPr id="64" name="Прямоугольник 63">
                    <a:extLst>
                      <a:ext uri="{FF2B5EF4-FFF2-40B4-BE49-F238E27FC236}">
                        <a16:creationId xmlns="" xmlns:a16="http://schemas.microsoft.com/office/drawing/2014/main" id="{E7B7E07E-20F5-467E-BE9F-355C74C4094A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594225" cy="1325880"/>
                  </a:xfrm>
                  <a:prstGeom prst="rect">
                    <a:avLst/>
                  </a:prstGeom>
                </p:spPr>
              </p:sp>
              <p:cxnSp>
                <p:nvCxnSpPr>
                  <p:cNvPr id="65" name="Прямая соединительная линия 64">
                    <a:extLst>
                      <a:ext uri="{FF2B5EF4-FFF2-40B4-BE49-F238E27FC236}">
                        <a16:creationId xmlns="" xmlns:a16="http://schemas.microsoft.com/office/drawing/2014/main" id="{0B0437E1-2BE2-46A2-9FDB-4600ED2DAC10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1274105" y="186680"/>
                    <a:ext cx="1396365" cy="63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6" name="Прямая соединительная линия 65">
                    <a:extLst>
                      <a:ext uri="{FF2B5EF4-FFF2-40B4-BE49-F238E27FC236}">
                        <a16:creationId xmlns="" xmlns:a16="http://schemas.microsoft.com/office/drawing/2014/main" id="{8C6B395E-0F5A-40D9-9508-797149F32E8D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16550" y="193030"/>
                    <a:ext cx="756920" cy="1041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="" xmlns:a16="http://schemas.microsoft.com/office/drawing/2014/main" id="{D28600FC-0A48-46E7-8D47-3A6509CA4597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1274105" y="911215"/>
                    <a:ext cx="1396365" cy="381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8" name="Прямая соединительная линия 67">
                    <a:extLst>
                      <a:ext uri="{FF2B5EF4-FFF2-40B4-BE49-F238E27FC236}">
                        <a16:creationId xmlns="" xmlns:a16="http://schemas.microsoft.com/office/drawing/2014/main" id="{72D2C039-9099-4FD4-96E7-F6E2DA0C20F8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515915" y="836285"/>
                    <a:ext cx="757555" cy="742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9" name="Прямая соединительная линия 68">
                    <a:extLst>
                      <a:ext uri="{FF2B5EF4-FFF2-40B4-BE49-F238E27FC236}">
                        <a16:creationId xmlns="" xmlns:a16="http://schemas.microsoft.com/office/drawing/2014/main" id="{BA16DA59-D2E8-4E25-9B1C-0934AF59D78D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25440" y="557520"/>
                    <a:ext cx="3808730" cy="127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70" name="Полилиния 68">
                    <a:extLst>
                      <a:ext uri="{FF2B5EF4-FFF2-40B4-BE49-F238E27FC236}">
                        <a16:creationId xmlns="" xmlns:a16="http://schemas.microsoft.com/office/drawing/2014/main" id="{AFE61FD3-C6B2-4891-9D3D-7D1A4CAD5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684440" y="186680"/>
                    <a:ext cx="1649730" cy="370840"/>
                  </a:xfrm>
                  <a:custGeom>
                    <a:avLst/>
                    <a:gdLst>
                      <a:gd name="T0" fmla="*/ 0 w 1143000"/>
                      <a:gd name="T1" fmla="*/ 257175 h 266700"/>
                      <a:gd name="T2" fmla="*/ 581025 w 1143000"/>
                      <a:gd name="T3" fmla="*/ 55109 h 266700"/>
                      <a:gd name="T4" fmla="*/ 1143000 w 1143000"/>
                      <a:gd name="T5" fmla="*/ 0 h 2667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43000" h="266700">
                        <a:moveTo>
                          <a:pt x="0" y="266700"/>
                        </a:moveTo>
                        <a:cubicBezTo>
                          <a:pt x="195262" y="184150"/>
                          <a:pt x="390525" y="101600"/>
                          <a:pt x="581025" y="57150"/>
                        </a:cubicBezTo>
                        <a:cubicBezTo>
                          <a:pt x="771525" y="12700"/>
                          <a:pt x="1052513" y="6350"/>
                          <a:pt x="114300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1" name="Полилиния 69">
                    <a:extLst>
                      <a:ext uri="{FF2B5EF4-FFF2-40B4-BE49-F238E27FC236}">
                        <a16:creationId xmlns="" xmlns:a16="http://schemas.microsoft.com/office/drawing/2014/main" id="{36FF17BE-A324-4D08-84C3-A4854099A4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2684440" y="557520"/>
                    <a:ext cx="1649730" cy="356870"/>
                  </a:xfrm>
                  <a:custGeom>
                    <a:avLst/>
                    <a:gdLst>
                      <a:gd name="T0" fmla="*/ 0 w 1143000"/>
                      <a:gd name="T1" fmla="*/ 247649 h 266700"/>
                      <a:gd name="T2" fmla="*/ 581025 w 1143000"/>
                      <a:gd name="T3" fmla="*/ 53068 h 266700"/>
                      <a:gd name="T4" fmla="*/ 1143000 w 1143000"/>
                      <a:gd name="T5" fmla="*/ 0 h 2667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43000" h="266700">
                        <a:moveTo>
                          <a:pt x="0" y="266700"/>
                        </a:moveTo>
                        <a:cubicBezTo>
                          <a:pt x="195262" y="184150"/>
                          <a:pt x="390525" y="101600"/>
                          <a:pt x="581025" y="57150"/>
                        </a:cubicBezTo>
                        <a:cubicBezTo>
                          <a:pt x="771525" y="12700"/>
                          <a:pt x="1052513" y="6350"/>
                          <a:pt x="114300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72" name="Прямая соединительная линия 71">
                    <a:extLst>
                      <a:ext uri="{FF2B5EF4-FFF2-40B4-BE49-F238E27FC236}">
                        <a16:creationId xmlns="" xmlns:a16="http://schemas.microsoft.com/office/drawing/2014/main" id="{42B8C908-A047-464B-8586-42E9468C21A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5280" y="385435"/>
                    <a:ext cx="33464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Прямая соединительная линия 72">
                    <a:extLst>
                      <a:ext uri="{FF2B5EF4-FFF2-40B4-BE49-F238E27FC236}">
                        <a16:creationId xmlns="" xmlns:a16="http://schemas.microsoft.com/office/drawing/2014/main" id="{E320F6D4-23F1-42CE-B83B-2294AD43901E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850560" y="385435"/>
                    <a:ext cx="17335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Прямая соединительная линия 73">
                    <a:extLst>
                      <a:ext uri="{FF2B5EF4-FFF2-40B4-BE49-F238E27FC236}">
                        <a16:creationId xmlns="" xmlns:a16="http://schemas.microsoft.com/office/drawing/2014/main" id="{63CBBC33-C84C-484D-BA8D-277AA6BF9F9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023915" y="385435"/>
                    <a:ext cx="141605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Прямая соединительная линия 74">
                    <a:extLst>
                      <a:ext uri="{FF2B5EF4-FFF2-40B4-BE49-F238E27FC236}">
                        <a16:creationId xmlns="" xmlns:a16="http://schemas.microsoft.com/office/drawing/2014/main" id="{2F22D121-7A77-4614-B322-D6F6036E04A1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1166155" y="385435"/>
                    <a:ext cx="0" cy="355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Прямая соединительная линия 75">
                    <a:extLst>
                      <a:ext uri="{FF2B5EF4-FFF2-40B4-BE49-F238E27FC236}">
                        <a16:creationId xmlns="" xmlns:a16="http://schemas.microsoft.com/office/drawing/2014/main" id="{C00DA344-DFA0-4FC9-A56B-D32E254ED211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280" y="652770"/>
                    <a:ext cx="33464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7" name="Прямая соединительная линия 76">
                    <a:extLst>
                      <a:ext uri="{FF2B5EF4-FFF2-40B4-BE49-F238E27FC236}">
                        <a16:creationId xmlns="" xmlns:a16="http://schemas.microsoft.com/office/drawing/2014/main" id="{AAF147D6-6E41-4094-BC67-D15B477D161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850560" y="652770"/>
                    <a:ext cx="173355" cy="88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Прямая соединительная линия 77">
                    <a:extLst>
                      <a:ext uri="{FF2B5EF4-FFF2-40B4-BE49-F238E27FC236}">
                        <a16:creationId xmlns="" xmlns:a16="http://schemas.microsoft.com/office/drawing/2014/main" id="{914BBFAE-69BB-44C5-AE33-BCF04417095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1023915" y="741035"/>
                    <a:ext cx="141605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9" name="Прямая соединительная линия 78">
                    <a:extLst>
                      <a:ext uri="{FF2B5EF4-FFF2-40B4-BE49-F238E27FC236}">
                        <a16:creationId xmlns="" xmlns:a16="http://schemas.microsoft.com/office/drawing/2014/main" id="{BD14E08A-A535-4944-B939-38A6B621DF57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915" y="292090"/>
                    <a:ext cx="0" cy="952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0" name="Прямая соединительная линия 79">
                    <a:extLst>
                      <a:ext uri="{FF2B5EF4-FFF2-40B4-BE49-F238E27FC236}">
                        <a16:creationId xmlns="" xmlns:a16="http://schemas.microsoft.com/office/drawing/2014/main" id="{EA0247D7-48A8-47DA-88C2-F3F7129617D9}"/>
                      </a:ext>
                    </a:extLst>
                  </p:cNvPr>
                  <p:cNvCxnSpPr/>
                  <p:nvPr/>
                </p:nvCxnSpPr>
                <p:spPr bwMode="auto">
                  <a:xfrm flipV="1">
                    <a:off x="515280" y="385435"/>
                    <a:ext cx="635" cy="40449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1" name="Прямая соединительная линия 80">
                    <a:extLst>
                      <a:ext uri="{FF2B5EF4-FFF2-40B4-BE49-F238E27FC236}">
                        <a16:creationId xmlns="" xmlns:a16="http://schemas.microsoft.com/office/drawing/2014/main" id="{B7FA3EE8-3151-4107-AFE2-90727E5CF5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330995" y="562600"/>
                    <a:ext cx="0" cy="4652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2" name="Прямая соединительная линия 81">
                    <a:extLst>
                      <a:ext uri="{FF2B5EF4-FFF2-40B4-BE49-F238E27FC236}">
                        <a16:creationId xmlns="" xmlns:a16="http://schemas.microsoft.com/office/drawing/2014/main" id="{466FD221-4EF3-4A5C-857F-BC07682D6B7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515280" y="857875"/>
                    <a:ext cx="0" cy="18600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3" name="Прямая соединительная линия 82">
                    <a:extLst>
                      <a:ext uri="{FF2B5EF4-FFF2-40B4-BE49-F238E27FC236}">
                        <a16:creationId xmlns="" xmlns:a16="http://schemas.microsoft.com/office/drawing/2014/main" id="{883940D3-58A1-473F-99AA-1570338B1B1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1273470" y="193030"/>
                    <a:ext cx="0" cy="85084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84" name="Надпись 15">
                    <a:extLst>
                      <a:ext uri="{FF2B5EF4-FFF2-40B4-BE49-F238E27FC236}">
                        <a16:creationId xmlns="" xmlns:a16="http://schemas.microsoft.com/office/drawing/2014/main" id="{2A1033D9-2386-460E-A6A1-348D4BACBCC7}"/>
                      </a:ext>
                    </a:extLst>
                  </p:cNvPr>
                  <p:cNvSpPr txBox="1"/>
                  <p:nvPr/>
                </p:nvSpPr>
                <p:spPr>
                  <a:xfrm>
                    <a:off x="103046" y="415390"/>
                    <a:ext cx="392352" cy="307777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РД</a:t>
                    </a:r>
                  </a:p>
                </p:txBody>
              </p:sp>
              <p:sp>
                <p:nvSpPr>
                  <p:cNvPr id="85" name="Надпись 15">
                    <a:extLst>
                      <a:ext uri="{FF2B5EF4-FFF2-40B4-BE49-F238E27FC236}">
                        <a16:creationId xmlns="" xmlns:a16="http://schemas.microsoft.com/office/drawing/2014/main" id="{3CDA3FC5-C303-4E24-A969-A728941BD1EF}"/>
                      </a:ext>
                    </a:extLst>
                  </p:cNvPr>
                  <p:cNvSpPr txBox="1"/>
                  <p:nvPr/>
                </p:nvSpPr>
                <p:spPr>
                  <a:xfrm>
                    <a:off x="2043546" y="261605"/>
                    <a:ext cx="274434" cy="307778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ru-RU" sz="1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d</a:t>
                    </a:r>
                    <a:endPara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56" name="Прямая со стрелкой 55">
                  <a:extLst>
                    <a:ext uri="{FF2B5EF4-FFF2-40B4-BE49-F238E27FC236}">
                      <a16:creationId xmlns="" xmlns:a16="http://schemas.microsoft.com/office/drawing/2014/main" id="{2588235C-C734-42F2-AF5B-966F5F8E68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52512" y="3293189"/>
                  <a:ext cx="1320827" cy="7433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Прямая со стрелкой 56">
                  <a:extLst>
                    <a:ext uri="{FF2B5EF4-FFF2-40B4-BE49-F238E27FC236}">
                      <a16:creationId xmlns="" xmlns:a16="http://schemas.microsoft.com/office/drawing/2014/main" id="{6DEAF8FB-F26F-4318-AED2-29ED451BDA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6016" y="3300244"/>
                  <a:ext cx="1128776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Прямая со стрелкой 57">
                  <a:extLst>
                    <a:ext uri="{FF2B5EF4-FFF2-40B4-BE49-F238E27FC236}">
                      <a16:creationId xmlns="" xmlns:a16="http://schemas.microsoft.com/office/drawing/2014/main" id="{F39150F2-94B8-4BF7-A9FF-4CE808C060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228895" y="3293620"/>
                  <a:ext cx="598424" cy="558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 стрелкой 59">
                  <a:extLst>
                    <a:ext uri="{FF2B5EF4-FFF2-40B4-BE49-F238E27FC236}">
                      <a16:creationId xmlns="" xmlns:a16="http://schemas.microsoft.com/office/drawing/2014/main" id="{479C7D8A-5495-4C45-8321-5DEDBC597B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2713" y="2623450"/>
                  <a:ext cx="0" cy="591076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Объект 60">
                  <a:extLst>
                    <a:ext uri="{FF2B5EF4-FFF2-40B4-BE49-F238E27FC236}">
                      <a16:creationId xmlns="" xmlns:a16="http://schemas.microsoft.com/office/drawing/2014/main" id="{D55805DE-B6F6-4D46-9E6C-622DB53436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1186557"/>
                    </p:ext>
                  </p:extLst>
                </p:nvPr>
              </p:nvGraphicFramePr>
              <p:xfrm>
                <a:off x="5456215" y="3288889"/>
                <a:ext cx="157163" cy="225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5" name="Equation" r:id="rId5" imgW="156972" imgH="225728" progId="Equation.DSMT4">
                        <p:embed/>
                      </p:oleObj>
                    </mc:Choice>
                    <mc:Fallback>
                      <p:oleObj name="Equation" r:id="rId5" imgW="156972" imgH="225728" progId="Equation.DSMT4">
                        <p:embed/>
                        <p:pic>
                          <p:nvPicPr>
                            <p:cNvPr id="27" name="Объект 26">
                              <a:extLst>
                                <a:ext uri="{FF2B5EF4-FFF2-40B4-BE49-F238E27FC236}">
                                  <a16:creationId xmlns="" xmlns:a16="http://schemas.microsoft.com/office/drawing/2014/main" id="{1BA2B237-05DB-4C01-BF06-75B6ADCB544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56215" y="3288889"/>
                              <a:ext cx="157163" cy="225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Объект 61">
                  <a:extLst>
                    <a:ext uri="{FF2B5EF4-FFF2-40B4-BE49-F238E27FC236}">
                      <a16:creationId xmlns="" xmlns:a16="http://schemas.microsoft.com/office/drawing/2014/main" id="{BB4D33DD-6DFF-4346-9E81-64C8262A39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984323"/>
                    </p:ext>
                  </p:extLst>
                </p:nvPr>
              </p:nvGraphicFramePr>
              <p:xfrm>
                <a:off x="6377197" y="3302539"/>
                <a:ext cx="185737" cy="227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6" name="Equation" r:id="rId7" imgW="186134" imgH="227168" progId="Equation.DSMT4">
                        <p:embed/>
                      </p:oleObj>
                    </mc:Choice>
                    <mc:Fallback>
                      <p:oleObj name="Equation" r:id="rId7" imgW="186134" imgH="227168" progId="Equation.DSMT4">
                        <p:embed/>
                        <p:pic>
                          <p:nvPicPr>
                            <p:cNvPr id="28" name="Объект 27">
                              <a:extLst>
                                <a:ext uri="{FF2B5EF4-FFF2-40B4-BE49-F238E27FC236}">
                                  <a16:creationId xmlns="" xmlns:a16="http://schemas.microsoft.com/office/drawing/2014/main" id="{DC623C15-0342-470D-A3FA-AA92E3BC50E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77197" y="3302539"/>
                              <a:ext cx="185737" cy="227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="" xmlns:a16="http://schemas.microsoft.com/office/drawing/2014/main" id="{996DCAEF-5BBB-4606-AFAB-4CDBD99C15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0619183"/>
                    </p:ext>
                  </p:extLst>
                </p:nvPr>
              </p:nvGraphicFramePr>
              <p:xfrm>
                <a:off x="7550854" y="3325162"/>
                <a:ext cx="173037" cy="214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7" name="Equation" r:id="rId9" imgW="172453" imgH="214928" progId="Equation.DSMT4">
                        <p:embed/>
                      </p:oleObj>
                    </mc:Choice>
                    <mc:Fallback>
                      <p:oleObj name="Equation" r:id="rId9" imgW="172453" imgH="214928" progId="Equation.DSMT4">
                        <p:embed/>
                        <p:pic>
                          <p:nvPicPr>
                            <p:cNvPr id="31" name="Объект 30">
                              <a:extLst>
                                <a:ext uri="{FF2B5EF4-FFF2-40B4-BE49-F238E27FC236}">
                                  <a16:creationId xmlns="" xmlns:a16="http://schemas.microsoft.com/office/drawing/2014/main" id="{C1223E73-EB8A-49E1-97F2-B4EB214B7B2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0854" y="3325162"/>
                              <a:ext cx="173037" cy="2143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0" name="Объект 49">
                <a:extLst>
                  <a:ext uri="{FF2B5EF4-FFF2-40B4-BE49-F238E27FC236}">
                    <a16:creationId xmlns="" xmlns:a16="http://schemas.microsoft.com/office/drawing/2014/main" id="{52A1AF2A-97A4-491E-9CE6-C99EF687DB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3436837"/>
                  </p:ext>
                </p:extLst>
              </p:nvPr>
            </p:nvGraphicFramePr>
            <p:xfrm>
              <a:off x="4741524" y="2595706"/>
              <a:ext cx="178732" cy="190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8" name="Equation" r:id="rId11" imgW="213496" imgH="227168" progId="Equation.DSMT4">
                      <p:embed/>
                    </p:oleObj>
                  </mc:Choice>
                  <mc:Fallback>
                    <p:oleObj name="Equation" r:id="rId11" imgW="213496" imgH="227168" progId="Equation.DSMT4">
                      <p:embed/>
                      <p:pic>
                        <p:nvPicPr>
                          <p:cNvPr id="32" name="Объект 31">
                            <a:extLst>
                              <a:ext uri="{FF2B5EF4-FFF2-40B4-BE49-F238E27FC236}">
                                <a16:creationId xmlns="" xmlns:a16="http://schemas.microsoft.com/office/drawing/2014/main" id="{D859313E-2FAB-4B54-9325-4698C9F255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41524" y="2595706"/>
                            <a:ext cx="178732" cy="1907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Прямая соединительная линия 17">
                <a:extLst>
                  <a:ext uri="{FF2B5EF4-FFF2-40B4-BE49-F238E27FC236}">
                    <a16:creationId xmlns="" xmlns:a16="http://schemas.microsoft.com/office/drawing/2014/main" id="{53904344-91C8-4522-84D6-AD6CC4FF2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2484" y="2624286"/>
                <a:ext cx="1109183" cy="174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dirty="0"/>
              </a:p>
            </p:txBody>
          </p:sp>
          <p:sp>
            <p:nvSpPr>
              <p:cNvPr id="52" name="Прямая соединительная линия 18">
                <a:extLst>
                  <a:ext uri="{FF2B5EF4-FFF2-40B4-BE49-F238E27FC236}">
                    <a16:creationId xmlns="" xmlns:a16="http://schemas.microsoft.com/office/drawing/2014/main" id="{86148348-B674-45F2-8CB2-12A9E4219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33455" y="2631837"/>
                <a:ext cx="1029612" cy="1540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4" name="Полилиния 24">
                <a:extLst>
                  <a:ext uri="{FF2B5EF4-FFF2-40B4-BE49-F238E27FC236}">
                    <a16:creationId xmlns="" xmlns:a16="http://schemas.microsoft.com/office/drawing/2014/main" id="{BB3AB0CB-822E-4665-9A5E-7C965429F0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947831" y="2637521"/>
                <a:ext cx="45719" cy="107752"/>
              </a:xfrm>
              <a:custGeom>
                <a:avLst/>
                <a:gdLst>
                  <a:gd name="T0" fmla="*/ 28575 w 31324"/>
                  <a:gd name="T1" fmla="*/ 0 h 133350"/>
                  <a:gd name="T2" fmla="*/ 28575 w 31324"/>
                  <a:gd name="T3" fmla="*/ 76200 h 133350"/>
                  <a:gd name="T4" fmla="*/ 0 w 31324"/>
                  <a:gd name="T5" fmla="*/ 133350 h 1333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324" h="133350">
                    <a:moveTo>
                      <a:pt x="28575" y="0"/>
                    </a:moveTo>
                    <a:cubicBezTo>
                      <a:pt x="30956" y="26987"/>
                      <a:pt x="33338" y="53975"/>
                      <a:pt x="28575" y="76200"/>
                    </a:cubicBezTo>
                    <a:cubicBezTo>
                      <a:pt x="23812" y="98425"/>
                      <a:pt x="11906" y="115887"/>
                      <a:pt x="0" y="13335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17A32D5F-925C-42F5-BDFA-DFD48A0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0853"/>
              </p:ext>
            </p:extLst>
          </p:nvPr>
        </p:nvGraphicFramePr>
        <p:xfrm>
          <a:off x="566707" y="2016668"/>
          <a:ext cx="194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3" imgW="1942920" imgH="253800" progId="Equation.DSMT4">
                  <p:embed/>
                </p:oleObj>
              </mc:Choice>
              <mc:Fallback>
                <p:oleObj name="Equation" r:id="rId13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707" y="2016668"/>
                        <a:ext cx="194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>
            <a:extLst>
              <a:ext uri="{FF2B5EF4-FFF2-40B4-BE49-F238E27FC236}">
                <a16:creationId xmlns="" xmlns:a16="http://schemas.microsoft.com/office/drawing/2014/main" id="{A8B6DBAB-3B2D-4EB6-B8C9-2004FB980751}"/>
              </a:ext>
            </a:extLst>
          </p:cNvPr>
          <p:cNvSpPr txBox="1"/>
          <p:nvPr/>
        </p:nvSpPr>
        <p:spPr>
          <a:xfrm>
            <a:off x="5039833" y="2631201"/>
            <a:ext cx="4413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9 – Схема формы активно – реактивного снаряда</a:t>
            </a:r>
            <a:endParaRPr lang="ru-RU" sz="1100" dirty="0"/>
          </a:p>
        </p:txBody>
      </p:sp>
      <p:grpSp>
        <p:nvGrpSpPr>
          <p:cNvPr id="96" name="Группа 95">
            <a:extLst>
              <a:ext uri="{FF2B5EF4-FFF2-40B4-BE49-F238E27FC236}">
                <a16:creationId xmlns="" xmlns:a16="http://schemas.microsoft.com/office/drawing/2014/main" id="{41230251-6158-4F77-8D87-DA57D77DA056}"/>
              </a:ext>
            </a:extLst>
          </p:cNvPr>
          <p:cNvGrpSpPr/>
          <p:nvPr/>
        </p:nvGrpSpPr>
        <p:grpSpPr>
          <a:xfrm>
            <a:off x="3270645" y="2361915"/>
            <a:ext cx="1912606" cy="1250637"/>
            <a:chOff x="3917383" y="3433437"/>
            <a:chExt cx="1912606" cy="1250637"/>
          </a:xfrm>
        </p:grpSpPr>
        <p:graphicFrame>
          <p:nvGraphicFramePr>
            <p:cNvPr id="4" name="Объект 3">
              <a:extLst>
                <a:ext uri="{FF2B5EF4-FFF2-40B4-BE49-F238E27FC236}">
                  <a16:creationId xmlns="" xmlns:a16="http://schemas.microsoft.com/office/drawing/2014/main" id="{637B189A-1765-4D86-A791-88124CAC7F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251091"/>
                </p:ext>
              </p:extLst>
            </p:nvPr>
          </p:nvGraphicFramePr>
          <p:xfrm>
            <a:off x="4008143" y="4000801"/>
            <a:ext cx="15192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15" imgW="1519673" imgH="444976" progId="Equation.DSMT4">
                    <p:embed/>
                  </p:oleObj>
                </mc:Choice>
                <mc:Fallback>
                  <p:oleObj name="Equation" r:id="rId15" imgW="1519673" imgH="4449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08143" y="4000801"/>
                          <a:ext cx="1519237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="" xmlns:a16="http://schemas.microsoft.com/office/drawing/2014/main" id="{C4091A6D-EB7F-4D4A-9A9D-8964E17EB9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677989"/>
                </p:ext>
              </p:extLst>
            </p:nvPr>
          </p:nvGraphicFramePr>
          <p:xfrm>
            <a:off x="4023888" y="3769581"/>
            <a:ext cx="9032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Equation" r:id="rId17" imgW="904027" imgH="228608" progId="Equation.DSMT4">
                    <p:embed/>
                  </p:oleObj>
                </mc:Choice>
                <mc:Fallback>
                  <p:oleObj name="Equation" r:id="rId17" imgW="904027" imgH="2286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23888" y="3769581"/>
                          <a:ext cx="903287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>
              <a:extLst>
                <a:ext uri="{FF2B5EF4-FFF2-40B4-BE49-F238E27FC236}">
                  <a16:creationId xmlns="" xmlns:a16="http://schemas.microsoft.com/office/drawing/2014/main" id="{C6D1320D-6878-4FBF-8C3F-CA29002BE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3135"/>
                </p:ext>
              </p:extLst>
            </p:nvPr>
          </p:nvGraphicFramePr>
          <p:xfrm>
            <a:off x="4005216" y="4465286"/>
            <a:ext cx="457164" cy="194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Уравнение" r:id="rId19" imgW="507960" imgH="215640" progId="Equation.3">
                    <p:embed/>
                  </p:oleObj>
                </mc:Choice>
                <mc:Fallback>
                  <p:oleObj name="Уравнение" r:id="rId19" imgW="507960" imgH="215640" progId="Equation.3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216" y="4465286"/>
                          <a:ext cx="457164" cy="1940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Объект 86">
              <a:extLst>
                <a:ext uri="{FF2B5EF4-FFF2-40B4-BE49-F238E27FC236}">
                  <a16:creationId xmlns="" xmlns:a16="http://schemas.microsoft.com/office/drawing/2014/main" id="{433323E0-A458-4318-926B-F0E098287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440389"/>
                </p:ext>
              </p:extLst>
            </p:nvPr>
          </p:nvGraphicFramePr>
          <p:xfrm>
            <a:off x="4602883" y="4455654"/>
            <a:ext cx="594216" cy="22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Equation" r:id="rId21" imgW="660240" imgH="253800" progId="Equation.DSMT4">
                    <p:embed/>
                  </p:oleObj>
                </mc:Choice>
                <mc:Fallback>
                  <p:oleObj name="Equation" r:id="rId21" imgW="660240" imgH="253800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883" y="4455654"/>
                          <a:ext cx="594216" cy="228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="" xmlns:a16="http://schemas.microsoft.com/office/drawing/2014/main" id="{45CC4FFD-54B9-4AC7-890F-82D356A4187C}"/>
                </a:ext>
              </a:extLst>
            </p:cNvPr>
            <p:cNvSpPr txBox="1"/>
            <p:nvPr/>
          </p:nvSpPr>
          <p:spPr>
            <a:xfrm>
              <a:off x="3917383" y="3433437"/>
              <a:ext cx="19126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ru-RU" sz="1200" dirty="0">
                  <a:latin typeface="Times New Roman" pitchFamily="18" charset="0"/>
                  <a:cs typeface="Times New Roman" pitchFamily="18" charset="0"/>
                </a:rPr>
                <a:t>Основные </a:t>
              </a:r>
              <a:r>
                <a:rPr lang="ru-RU" sz="1200" b="1" dirty="0">
                  <a:latin typeface="Times New Roman" pitchFamily="18" charset="0"/>
                  <a:cs typeface="Times New Roman" pitchFamily="18" charset="0"/>
                </a:rPr>
                <a:t>ограничения</a:t>
              </a:r>
              <a:r>
                <a:rPr lang="ru-RU" sz="120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</p:grpSp>
      <p:sp>
        <p:nvSpPr>
          <p:cNvPr id="92" name="Прямоугольник 91">
            <a:extLst>
              <a:ext uri="{FF2B5EF4-FFF2-40B4-BE49-F238E27FC236}">
                <a16:creationId xmlns="" xmlns:a16="http://schemas.microsoft.com/office/drawing/2014/main" id="{BF88104A-EC87-42D9-9194-A81066931DAB}"/>
              </a:ext>
            </a:extLst>
          </p:cNvPr>
          <p:cNvSpPr/>
          <p:nvPr/>
        </p:nvSpPr>
        <p:spPr>
          <a:xfrm>
            <a:off x="440741" y="1745072"/>
            <a:ext cx="1943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Целевая функция:</a:t>
            </a:r>
            <a:endParaRPr lang="en-US" sz="1200" b="1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grpSp>
        <p:nvGrpSpPr>
          <p:cNvPr id="95" name="Группа 94">
            <a:extLst>
              <a:ext uri="{FF2B5EF4-FFF2-40B4-BE49-F238E27FC236}">
                <a16:creationId xmlns="" xmlns:a16="http://schemas.microsoft.com/office/drawing/2014/main" id="{390C516F-DA13-4065-A7B4-2D37BECC2510}"/>
              </a:ext>
            </a:extLst>
          </p:cNvPr>
          <p:cNvGrpSpPr/>
          <p:nvPr/>
        </p:nvGrpSpPr>
        <p:grpSpPr>
          <a:xfrm>
            <a:off x="489345" y="2342518"/>
            <a:ext cx="3439858" cy="1572931"/>
            <a:chOff x="616382" y="2282687"/>
            <a:chExt cx="3439858" cy="1572931"/>
          </a:xfrm>
        </p:grpSpPr>
        <p:sp>
          <p:nvSpPr>
            <p:cNvPr id="90" name="Прямоугольник 89">
              <a:extLst>
                <a:ext uri="{FF2B5EF4-FFF2-40B4-BE49-F238E27FC236}">
                  <a16:creationId xmlns="" xmlns:a16="http://schemas.microsoft.com/office/drawing/2014/main" id="{C281D655-6D52-494F-AA66-67A6802BAFCE}"/>
                </a:ext>
              </a:extLst>
            </p:cNvPr>
            <p:cNvSpPr/>
            <p:nvPr/>
          </p:nvSpPr>
          <p:spPr>
            <a:xfrm>
              <a:off x="616382" y="2282687"/>
              <a:ext cx="3439858" cy="15729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</a:pPr>
              <a:r>
                <a:rPr lang="ru-RU" sz="1200" b="1" dirty="0">
                  <a:latin typeface="Times New Roman" pitchFamily="18" charset="0"/>
                  <a:cs typeface="Times New Roman" pitchFamily="18" charset="0"/>
                </a:rPr>
                <a:t>Обозначения: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коэффициент сопротивления воздуха;</a:t>
              </a: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i="1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головной части;</a:t>
              </a:r>
              <a:r>
                <a:rPr lang="en-US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</a:t>
              </a:r>
              <a:endParaRPr lang="ru-RU" sz="1100" dirty="0">
                <a:latin typeface="Times New Roman" pitchFamily="18" charset="0"/>
                <a:ea typeface="Cambria Math"/>
                <a:cs typeface="Times New Roman" pitchFamily="18" charset="0"/>
              </a:endParaRP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цилиндрической части; 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длина донной части;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радиус головной части</a:t>
              </a:r>
            </a:p>
            <a:p>
              <a:pPr algn="just">
                <a:lnSpc>
                  <a:spcPct val="125000"/>
                </a:lnSpc>
              </a:pP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      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ru-RU" sz="1100" dirty="0">
                  <a:latin typeface="Times New Roman" pitchFamily="18" charset="0"/>
                  <a:ea typeface="Cambria Math"/>
                  <a:cs typeface="Times New Roman" pitchFamily="18" charset="0"/>
                </a:rPr>
                <a:t>угол сужения донной части. </a:t>
              </a:r>
            </a:p>
          </p:txBody>
        </p:sp>
        <p:graphicFrame>
          <p:nvGraphicFramePr>
            <p:cNvPr id="10" name="Объект 9">
              <a:extLst>
                <a:ext uri="{FF2B5EF4-FFF2-40B4-BE49-F238E27FC236}">
                  <a16:creationId xmlns="" xmlns:a16="http://schemas.microsoft.com/office/drawing/2014/main" id="{A934EA08-BB24-4911-A615-41A654889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69029"/>
                </p:ext>
              </p:extLst>
            </p:nvPr>
          </p:nvGraphicFramePr>
          <p:xfrm>
            <a:off x="729695" y="2736671"/>
            <a:ext cx="127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23" imgW="126720" imgH="228600" progId="Equation.DSMT4">
                    <p:embed/>
                  </p:oleObj>
                </mc:Choice>
                <mc:Fallback>
                  <p:oleObj name="Equation" r:id="rId23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9695" y="2736671"/>
                          <a:ext cx="127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="" xmlns:a16="http://schemas.microsoft.com/office/drawing/2014/main" id="{71AC8B37-AEEE-4384-80EA-595DBE9BAE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522999"/>
                </p:ext>
              </p:extLst>
            </p:nvPr>
          </p:nvGraphicFramePr>
          <p:xfrm>
            <a:off x="697945" y="253449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97945" y="253449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>
              <a:extLst>
                <a:ext uri="{FF2B5EF4-FFF2-40B4-BE49-F238E27FC236}">
                  <a16:creationId xmlns="" xmlns:a16="http://schemas.microsoft.com/office/drawing/2014/main" id="{E59E983F-4957-4AAB-8198-383173F66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240856"/>
                </p:ext>
              </p:extLst>
            </p:nvPr>
          </p:nvGraphicFramePr>
          <p:xfrm>
            <a:off x="723345" y="2953626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Equation" r:id="rId27" imgW="139680" imgH="228600" progId="Equation.DSMT4">
                    <p:embed/>
                  </p:oleObj>
                </mc:Choice>
                <mc:Fallback>
                  <p:oleObj name="Equation" r:id="rId2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23345" y="2953626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="" xmlns:a16="http://schemas.microsoft.com/office/drawing/2014/main" id="{3C5811E6-2A0A-4990-B623-8FC310F7EE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341392"/>
                </p:ext>
              </p:extLst>
            </p:nvPr>
          </p:nvGraphicFramePr>
          <p:xfrm>
            <a:off x="734696" y="3150737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29" imgW="139680" imgH="228600" progId="Equation.DSMT4">
                    <p:embed/>
                  </p:oleObj>
                </mc:Choice>
                <mc:Fallback>
                  <p:oleObj name="Equation" r:id="rId2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34696" y="3150737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Объект 92">
              <a:extLst>
                <a:ext uri="{FF2B5EF4-FFF2-40B4-BE49-F238E27FC236}">
                  <a16:creationId xmlns="" xmlns:a16="http://schemas.microsoft.com/office/drawing/2014/main" id="{5EB85EB2-6029-40F5-8361-CF4D411F7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341304"/>
                </p:ext>
              </p:extLst>
            </p:nvPr>
          </p:nvGraphicFramePr>
          <p:xfrm>
            <a:off x="715646" y="3385041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" name="Equation" r:id="rId31" imgW="177480" imgH="228600" progId="Equation.DSMT4">
                    <p:embed/>
                  </p:oleObj>
                </mc:Choice>
                <mc:Fallback>
                  <p:oleObj name="Equation" r:id="rId3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15646" y="3385041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Объект 93">
              <a:extLst>
                <a:ext uri="{FF2B5EF4-FFF2-40B4-BE49-F238E27FC236}">
                  <a16:creationId xmlns="" xmlns:a16="http://schemas.microsoft.com/office/drawing/2014/main" id="{6EDFD805-2F3F-454A-A019-EEA3910837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889013"/>
                </p:ext>
              </p:extLst>
            </p:nvPr>
          </p:nvGraphicFramePr>
          <p:xfrm>
            <a:off x="718691" y="357468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" name="Equation" r:id="rId33" imgW="190440" imgH="228600" progId="Equation.DSMT4">
                    <p:embed/>
                  </p:oleObj>
                </mc:Choice>
                <mc:Fallback>
                  <p:oleObj name="Equation" r:id="rId3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18691" y="357468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09EAA3A6-70B5-45A6-8493-FA5F1020C7EA}"/>
              </a:ext>
            </a:extLst>
          </p:cNvPr>
          <p:cNvSpPr txBox="1"/>
          <p:nvPr/>
        </p:nvSpPr>
        <p:spPr>
          <a:xfrm>
            <a:off x="2724734" y="198803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4)</a:t>
            </a:r>
          </a:p>
        </p:txBody>
      </p:sp>
    </p:spTree>
    <p:extLst>
      <p:ext uri="{BB962C8B-B14F-4D97-AF65-F5344CB8AC3E}">
        <p14:creationId xmlns:p14="http://schemas.microsoft.com/office/powerpoint/2010/main" val="21054327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398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 ХАРАКТЕРИСТИК АКТИВНО-РЕАКТИВНОГО СНАРЯДА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876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6/20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142377" y="364673"/>
            <a:ext cx="4348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Постановка задачи максимизации дальности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 учетом сохранения устойчивости на всей траектории:</a:t>
            </a:r>
            <a:endParaRPr lang="en-US" sz="1200" b="1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95136" y="837117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Основные </a:t>
                </a: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граничения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постановки задачи оптимизации: 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10</m:t>
                    </m:r>
                    <m:r>
                      <a:rPr lang="ru-RU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кг</m:t>
                    </m:r>
                  </m:oMath>
                </a14:m>
                <a:r>
                  <a:rPr lang="ru-RU" sz="1200" b="0" dirty="0">
                    <a:latin typeface="Times New Roman" pitchFamily="18" charset="0"/>
                    <a:cs typeface="Times New Roman" pitchFamily="18" charset="0"/>
                  </a:rPr>
                  <a:t> – максимально возможная масса топлива</a:t>
                </a:r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1200" b="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– ограничение орудия,</a:t>
                </a:r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r>
                      <m:rPr>
                        <m:sty m:val="p"/>
                      </m:rPr>
                      <a:rPr lang="el-GR" sz="12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ν</m:t>
                    </m:r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1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,2</m:t>
                    </m:r>
                  </m:oMath>
                </a14:m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максимальная доля тяги на вращение,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максимальное время полёта снаряда.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blipFill>
                <a:blip r:embed="rId3"/>
                <a:stretch>
                  <a:fillRect b="-2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93675" y="4273550"/>
          <a:ext cx="168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Формула" r:id="rId4" imgW="1688760" imgH="228600" progId="Equation.3">
                  <p:embed/>
                </p:oleObj>
              </mc:Choice>
              <mc:Fallback>
                <p:oleObj name="Формула" r:id="rId4" imgW="1688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273550"/>
                        <a:ext cx="168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155747" y="3422869"/>
            <a:ext cx="25103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Дополнительные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оотношения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5018724" y="2145545"/>
            <a:ext cx="394370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10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снаряда с соплом и ракетным двигателем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4801417" y="3280875"/>
          <a:ext cx="3829412" cy="10642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7353">
                  <a:extLst>
                    <a:ext uri="{9D8B030D-6E8A-4147-A177-3AD203B41FA5}">
                      <a16:colId xmlns="" xmlns:a16="http://schemas.microsoft.com/office/drawing/2014/main" val="1044631594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2558395021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2212677439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851063209"/>
                    </a:ext>
                  </a:extLst>
                </a:gridCol>
              </a:tblGrid>
              <a:tr h="266065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85514864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627226478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,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5046663" y="3278188"/>
          <a:ext cx="5064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278188"/>
                        <a:ext cx="50641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6018213" y="3276435"/>
          <a:ext cx="4619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8" imgW="419040" imgH="215640" progId="Equation.3">
                  <p:embed/>
                </p:oleObj>
              </mc:Choice>
              <mc:Fallback>
                <p:oleObj name="Equation" r:id="rId8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276435"/>
                        <a:ext cx="461962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6972296" y="3268498"/>
          <a:ext cx="466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Формула" r:id="rId10" imgW="419040" imgH="215640" progId="Equation.3">
                  <p:embed/>
                </p:oleObj>
              </mc:Choice>
              <mc:Fallback>
                <p:oleObj name="Формула" r:id="rId10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296" y="3268498"/>
                        <a:ext cx="4667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996787" y="3295739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2" imgW="304560" imgH="215640" progId="Equation.3">
                  <p:embed/>
                </p:oleObj>
              </mc:Choice>
              <mc:Fallback>
                <p:oleObj name="Equation" r:id="rId12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787" y="3295739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770120" y="2785705"/>
            <a:ext cx="3910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</a:t>
            </a:r>
            <a:r>
              <a:rPr lang="ru-RU" sz="1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ассовые характеристики снаряда </a:t>
            </a:r>
          </a:p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различной массы топлив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3675" y="3713163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675" y="3713163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0437" y="4000008"/>
          <a:ext cx="838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16" imgW="838080" imgH="215640" progId="Equation.3">
                  <p:embed/>
                </p:oleObj>
              </mc:Choice>
              <mc:Fallback>
                <p:oleObj name="Equation" r:id="rId16" imgW="838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0437" y="4000008"/>
                        <a:ext cx="838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Группа 35"/>
          <p:cNvGrpSpPr/>
          <p:nvPr/>
        </p:nvGrpSpPr>
        <p:grpSpPr>
          <a:xfrm>
            <a:off x="4853341" y="852359"/>
            <a:ext cx="4211979" cy="1317435"/>
            <a:chOff x="4756125" y="464806"/>
            <a:chExt cx="4211979" cy="1317435"/>
          </a:xfrm>
        </p:grpSpPr>
        <p:grpSp>
          <p:nvGrpSpPr>
            <p:cNvPr id="38" name="Группа 37"/>
            <p:cNvGrpSpPr/>
            <p:nvPr/>
          </p:nvGrpSpPr>
          <p:grpSpPr>
            <a:xfrm>
              <a:off x="4756125" y="464806"/>
              <a:ext cx="4211979" cy="1317435"/>
              <a:chOff x="4972369" y="495697"/>
              <a:chExt cx="4211979" cy="1317435"/>
            </a:xfrm>
          </p:grpSpPr>
          <p:graphicFrame>
            <p:nvGraphicFramePr>
              <p:cNvPr id="52" name="Object 10"/>
              <p:cNvGraphicFramePr>
                <a:graphicFrameLocks/>
              </p:cNvGraphicFramePr>
              <p:nvPr/>
            </p:nvGraphicFramePr>
            <p:xfrm>
              <a:off x="7402965" y="947944"/>
              <a:ext cx="273050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" name="Уравнение" r:id="rId18" imgW="228600" imgH="228600" progId="Equation.3">
                      <p:embed/>
                    </p:oleObj>
                  </mc:Choice>
                  <mc:Fallback>
                    <p:oleObj name="Уравнение" r:id="rId18" imgW="228600" imgH="2286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2965" y="947944"/>
                            <a:ext cx="273050" cy="277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Объект 52"/>
              <p:cNvGraphicFramePr>
                <a:graphicFrameLocks/>
              </p:cNvGraphicFramePr>
              <p:nvPr/>
            </p:nvGraphicFramePr>
            <p:xfrm>
              <a:off x="6835151" y="702182"/>
              <a:ext cx="134600" cy="151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" name="Формула" r:id="rId20" imgW="164885" imgH="164885" progId="Equation.3">
                      <p:embed/>
                    </p:oleObj>
                  </mc:Choice>
                  <mc:Fallback>
                    <p:oleObj name="Формула" r:id="rId20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5151" y="702182"/>
                            <a:ext cx="134600" cy="151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Группа 54"/>
              <p:cNvGrpSpPr/>
              <p:nvPr/>
            </p:nvGrpSpPr>
            <p:grpSpPr>
              <a:xfrm>
                <a:off x="4972369" y="495697"/>
                <a:ext cx="4211979" cy="1317435"/>
                <a:chOff x="4972369" y="495697"/>
                <a:chExt cx="4211979" cy="1317435"/>
              </a:xfrm>
            </p:grpSpPr>
            <p:cxnSp>
              <p:nvCxnSpPr>
                <p:cNvPr id="56" name="Прямая соединительная линия 55"/>
                <p:cNvCxnSpPr/>
                <p:nvPr/>
              </p:nvCxnSpPr>
              <p:spPr>
                <a:xfrm>
                  <a:off x="5369208" y="617471"/>
                  <a:ext cx="0" cy="587328"/>
                </a:xfrm>
                <a:prstGeom prst="line">
                  <a:avLst/>
                </a:prstGeom>
                <a:ln w="9525">
                  <a:prstDash val="dash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Группа 59"/>
                <p:cNvGrpSpPr/>
                <p:nvPr/>
              </p:nvGrpSpPr>
              <p:grpSpPr>
                <a:xfrm>
                  <a:off x="4972369" y="495697"/>
                  <a:ext cx="4211979" cy="1317435"/>
                  <a:chOff x="4972369" y="495697"/>
                  <a:chExt cx="4211979" cy="1317435"/>
                </a:xfrm>
              </p:grpSpPr>
              <p:cxnSp>
                <p:nvCxnSpPr>
                  <p:cNvPr id="62" name="Прямая соединительная линия 61"/>
                  <p:cNvCxnSpPr/>
                  <p:nvPr/>
                </p:nvCxnSpPr>
                <p:spPr>
                  <a:xfrm flipV="1">
                    <a:off x="6374603" y="1306741"/>
                    <a:ext cx="128" cy="169795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3" name="Группа 62"/>
                  <p:cNvGrpSpPr/>
                  <p:nvPr/>
                </p:nvGrpSpPr>
                <p:grpSpPr>
                  <a:xfrm>
                    <a:off x="4972369" y="495697"/>
                    <a:ext cx="4211979" cy="1317435"/>
                    <a:chOff x="4972369" y="495697"/>
                    <a:chExt cx="4211979" cy="1317435"/>
                  </a:xfrm>
                </p:grpSpPr>
                <p:graphicFrame>
                  <p:nvGraphicFramePr>
                    <p:cNvPr id="64" name="Объект 63"/>
                    <p:cNvGraphicFramePr>
                      <a:graphicFrameLocks/>
                    </p:cNvGraphicFramePr>
                    <p:nvPr/>
                  </p:nvGraphicFramePr>
                  <p:xfrm>
                    <a:off x="7601403" y="1513094"/>
                    <a:ext cx="177800" cy="3000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6" name="Уравнение" r:id="rId22" imgW="164880" imgH="228600" progId="Equation.3">
                            <p:embed/>
                          </p:oleObj>
                        </mc:Choice>
                        <mc:Fallback>
                          <p:oleObj name="Уравнение" r:id="rId22" imgW="16488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01403" y="1513094"/>
                                  <a:ext cx="177800" cy="3000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5" name="Объект 64"/>
                    <p:cNvGraphicFramePr>
                      <a:graphicFrameLocks/>
                    </p:cNvGraphicFramePr>
                    <p:nvPr/>
                  </p:nvGraphicFramePr>
                  <p:xfrm>
                    <a:off x="5810216" y="1468326"/>
                    <a:ext cx="241300" cy="3000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7" name="Equation" r:id="rId24" imgW="228600" imgH="228600" progId="Equation.3">
                            <p:embed/>
                          </p:oleObj>
                        </mc:Choice>
                        <mc:Fallback>
                          <p:oleObj name="Equation" r:id="rId24" imgW="22860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810216" y="1468326"/>
                                  <a:ext cx="241300" cy="300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6" name="Объект 65"/>
                    <p:cNvGraphicFramePr>
                      <a:graphicFrameLocks/>
                    </p:cNvGraphicFramePr>
                    <p:nvPr/>
                  </p:nvGraphicFramePr>
                  <p:xfrm>
                    <a:off x="5173628" y="1479438"/>
                    <a:ext cx="313238" cy="2984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8" name="Equation" r:id="rId26" imgW="215640" imgH="228600" progId="Equation.3">
                            <p:embed/>
                          </p:oleObj>
                        </mc:Choice>
                        <mc:Fallback>
                          <p:oleObj name="Equation" r:id="rId26" imgW="21564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73628" y="1479438"/>
                                  <a:ext cx="313238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67" name="Группа 66"/>
                    <p:cNvGrpSpPr/>
                    <p:nvPr/>
                  </p:nvGrpSpPr>
                  <p:grpSpPr>
                    <a:xfrm>
                      <a:off x="4972369" y="495697"/>
                      <a:ext cx="4211979" cy="1001649"/>
                      <a:chOff x="4972369" y="495697"/>
                      <a:chExt cx="4211979" cy="1001649"/>
                    </a:xfrm>
                  </p:grpSpPr>
                  <p:cxnSp>
                    <p:nvCxnSpPr>
                      <p:cNvPr id="69" name="Прямая соединительная линия 68"/>
                      <p:cNvCxnSpPr/>
                      <p:nvPr/>
                    </p:nvCxnSpPr>
                    <p:spPr>
                      <a:xfrm flipH="1" flipV="1">
                        <a:off x="4980652" y="888723"/>
                        <a:ext cx="3818517" cy="15908"/>
                      </a:xfrm>
                      <a:prstGeom prst="line">
                        <a:avLst/>
                      </a:prstGeom>
                      <a:ln w="9525">
                        <a:prstDash val="lgDashDot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Прямая соединительная линия 69"/>
                      <p:cNvCxnSpPr/>
                      <p:nvPr/>
                    </p:nvCxnSpPr>
                    <p:spPr>
                      <a:xfrm rot="5400000">
                        <a:off x="5953122" y="917178"/>
                        <a:ext cx="843756" cy="794"/>
                      </a:xfrm>
                      <a:prstGeom prst="line">
                        <a:avLst/>
                      </a:prstGeom>
                      <a:ln w="9525"/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71" name="Группа 70"/>
                      <p:cNvGrpSpPr/>
                      <p:nvPr/>
                    </p:nvGrpSpPr>
                    <p:grpSpPr>
                      <a:xfrm>
                        <a:off x="4972369" y="497844"/>
                        <a:ext cx="4211979" cy="999502"/>
                        <a:chOff x="4972369" y="497844"/>
                        <a:chExt cx="4211979" cy="999502"/>
                      </a:xfrm>
                    </p:grpSpPr>
                    <p:cxnSp>
                      <p:nvCxnSpPr>
                        <p:cNvPr id="73" name="Прямая соединительная линия 72"/>
                        <p:cNvCxnSpPr/>
                        <p:nvPr/>
                      </p:nvCxnSpPr>
                      <p:spPr>
                        <a:xfrm flipH="1">
                          <a:off x="4973253" y="504275"/>
                          <a:ext cx="7400" cy="993071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74" name="Группа 73"/>
                        <p:cNvGrpSpPr/>
                        <p:nvPr/>
                      </p:nvGrpSpPr>
                      <p:grpSpPr>
                        <a:xfrm>
                          <a:off x="4972369" y="497844"/>
                          <a:ext cx="4211979" cy="823124"/>
                          <a:chOff x="1148066" y="1022159"/>
                          <a:chExt cx="4211979" cy="823124"/>
                        </a:xfrm>
                      </p:grpSpPr>
                      <p:grpSp>
                        <p:nvGrpSpPr>
                          <p:cNvPr id="77" name="Группа 76"/>
                          <p:cNvGrpSpPr/>
                          <p:nvPr/>
                        </p:nvGrpSpPr>
                        <p:grpSpPr>
                          <a:xfrm flipV="1">
                            <a:off x="1148066" y="1022159"/>
                            <a:ext cx="4211979" cy="406480"/>
                            <a:chOff x="957566" y="1152607"/>
                            <a:chExt cx="4211979" cy="406480"/>
                          </a:xfrm>
                        </p:grpSpPr>
                        <p:sp>
                          <p:nvSpPr>
                            <p:cNvPr id="82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71789" y="1152607"/>
                              <a:ext cx="1397756" cy="406480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3" name="Прямая соединительная линия 82"/>
                            <p:cNvCxnSpPr/>
                            <p:nvPr/>
                          </p:nvCxnSpPr>
                          <p:spPr>
                            <a:xfrm flipH="1" flipV="1">
                              <a:off x="1354405" y="1444847"/>
                              <a:ext cx="218132" cy="98451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4" name="Прямая соединительная линия 83"/>
                            <p:cNvCxnSpPr/>
                            <p:nvPr/>
                          </p:nvCxnSpPr>
                          <p:spPr>
                            <a:xfrm flipH="1">
                              <a:off x="957566" y="1444847"/>
                              <a:ext cx="396839" cy="110783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5" name="Прямая соединительная линия 84"/>
                            <p:cNvCxnSpPr>
                              <a:stCxn id="82" idx="2"/>
                            </p:cNvCxnSpPr>
                            <p:nvPr/>
                          </p:nvCxnSpPr>
                          <p:spPr>
                            <a:xfrm flipH="1" flipV="1">
                              <a:off x="1572537" y="1547409"/>
                              <a:ext cx="2199252" cy="11678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pSp>
                        <p:nvGrpSpPr>
                          <p:cNvPr id="78" name="Группа 77"/>
                          <p:cNvGrpSpPr/>
                          <p:nvPr/>
                        </p:nvGrpSpPr>
                        <p:grpSpPr>
                          <a:xfrm>
                            <a:off x="1765670" y="1431845"/>
                            <a:ext cx="3594375" cy="413438"/>
                            <a:chOff x="1575170" y="1139745"/>
                            <a:chExt cx="3594375" cy="413438"/>
                          </a:xfrm>
                        </p:grpSpPr>
                        <p:sp>
                          <p:nvSpPr>
                            <p:cNvPr id="79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54766" y="1139745"/>
                              <a:ext cx="1414779" cy="404474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0" name="Прямая соединительная линия 79"/>
                            <p:cNvCxnSpPr>
                              <a:stCxn id="79" idx="2"/>
                            </p:cNvCxnSpPr>
                            <p:nvPr/>
                          </p:nvCxnSpPr>
                          <p:spPr>
                            <a:xfrm rot="10800000" flipV="1">
                              <a:off x="1575170" y="1544219"/>
                              <a:ext cx="2179597" cy="8964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sp>
                      <p:nvSpPr>
                        <p:cNvPr id="76" name="Прямоугольник 75"/>
                        <p:cNvSpPr/>
                        <p:nvPr/>
                      </p:nvSpPr>
                      <p:spPr>
                        <a:xfrm flipH="1">
                          <a:off x="5682114" y="644257"/>
                          <a:ext cx="625476" cy="525428"/>
                        </a:xfrm>
                        <a:prstGeom prst="rect">
                          <a:avLst/>
                        </a:prstGeom>
                        <a:pattFill prst="ltUpDiag">
                          <a:fgClr>
                            <a:schemeClr val="tx1">
                              <a:lumMod val="50000"/>
                              <a:lumOff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dk1"/>
                          </a:solidFill>
                        </a:ln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graphicFrame>
                    <p:nvGraphicFramePr>
                      <p:cNvPr id="72" name="Object 42"/>
                      <p:cNvGraphicFramePr>
                        <a:graphicFrameLocks/>
                      </p:cNvGraphicFramePr>
                      <p:nvPr/>
                    </p:nvGraphicFramePr>
                    <p:xfrm>
                      <a:off x="5888565" y="713503"/>
                      <a:ext cx="186241" cy="2841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359" name="Уравнение" r:id="rId28" imgW="203040" imgH="215640" progId="Equation.3">
                              <p:embed/>
                            </p:oleObj>
                          </mc:Choice>
                          <mc:Fallback>
                            <p:oleObj name="Уравнение" r:id="rId28" imgW="203040" imgH="21564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2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888565" y="713503"/>
                                    <a:ext cx="186241" cy="2841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cxnSp>
                  <p:nvCxnSpPr>
                    <p:cNvPr id="68" name="Прямая соединительная линия 67"/>
                    <p:cNvCxnSpPr>
                      <a:endCxn id="79" idx="0"/>
                    </p:cNvCxnSpPr>
                    <p:nvPr/>
                  </p:nvCxnSpPr>
                  <p:spPr>
                    <a:xfrm rot="5400000" flipH="1" flipV="1">
                      <a:off x="8913497" y="1206481"/>
                      <a:ext cx="540908" cy="793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  <p:cxnSp>
          <p:nvCxnSpPr>
            <p:cNvPr id="40" name="Прямая соединительная линия 39"/>
            <p:cNvCxnSpPr/>
            <p:nvPr/>
          </p:nvCxnSpPr>
          <p:spPr>
            <a:xfrm flipH="1" flipV="1">
              <a:off x="4764408" y="473384"/>
              <a:ext cx="619334" cy="524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3" name="Группа 42"/>
            <p:cNvGrpSpPr/>
            <p:nvPr/>
          </p:nvGrpSpPr>
          <p:grpSpPr>
            <a:xfrm>
              <a:off x="4756125" y="1173908"/>
              <a:ext cx="626665" cy="119456"/>
              <a:chOff x="4756125" y="1173908"/>
              <a:chExt cx="626665" cy="119456"/>
            </a:xfrm>
          </p:grpSpPr>
          <p:cxnSp>
            <p:nvCxnSpPr>
              <p:cNvPr id="49" name="Прямая соединительная линия 48"/>
              <p:cNvCxnSpPr/>
              <p:nvPr/>
            </p:nvCxnSpPr>
            <p:spPr>
              <a:xfrm flipH="1">
                <a:off x="4756125" y="1292436"/>
                <a:ext cx="626665" cy="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>
                <a:off x="5156490" y="1173908"/>
                <a:ext cx="220738" cy="119456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>
              <a:xfrm flipH="1">
                <a:off x="4756126" y="1173908"/>
                <a:ext cx="402081" cy="112518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Прямая соединительная линия 43"/>
            <p:cNvCxnSpPr/>
            <p:nvPr/>
          </p:nvCxnSpPr>
          <p:spPr>
            <a:xfrm rot="16200000" flipH="1">
              <a:off x="4895960" y="969445"/>
              <a:ext cx="955676" cy="6346"/>
            </a:xfrm>
            <a:prstGeom prst="line">
              <a:avLst/>
            </a:prstGeom>
            <a:ln w="9525"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>
              <a:off x="4765650" y="1437314"/>
              <a:ext cx="598621" cy="6789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>
              <a:off x="5392846" y="1444103"/>
              <a:ext cx="765513" cy="1542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>
              <a:off x="6158359" y="1445647"/>
              <a:ext cx="2793662" cy="1631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>
              <a:off x="6538913" y="473384"/>
              <a:ext cx="0" cy="816693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6" name="Объект 85"/>
          <p:cNvGraphicFramePr>
            <a:graphicFrameLocks noChangeAspect="1"/>
          </p:cNvGraphicFramePr>
          <p:nvPr/>
        </p:nvGraphicFramePr>
        <p:xfrm>
          <a:off x="200437" y="4566195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Формула" r:id="rId30" imgW="1091880" imgH="228600" progId="Equation.3">
                  <p:embed/>
                </p:oleObj>
              </mc:Choice>
              <mc:Fallback>
                <p:oleObj name="Формула" r:id="rId30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7" y="4566195"/>
                        <a:ext cx="1092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/>
        </p:nvGraphicFramePr>
        <p:xfrm>
          <a:off x="196850" y="855663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32" imgW="1917360" imgH="228600" progId="Equation.3">
                  <p:embed/>
                </p:oleObj>
              </mc:Choice>
              <mc:Fallback>
                <p:oleObj name="Equation" r:id="rId32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855663"/>
                        <a:ext cx="191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ямоугольник 88"/>
              <p:cNvSpPr/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бозначения: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 −</a:t>
                </a:r>
                <a:r>
                  <a:rPr lang="ru-RU" sz="1100" dirty="0">
                    <a:latin typeface="Times New Roman" pitchFamily="18" charset="0"/>
                    <a:cs typeface="Times New Roman" pitchFamily="18" charset="0"/>
                  </a:rPr>
                  <a:t> дальность стрельбы;</a:t>
                </a:r>
                <a:r>
                  <a:rPr lang="ru-RU" sz="11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ru-RU" sz="11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масса топлива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:endParaRPr lang="ru-RU" sz="11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ru-RU" sz="1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 </a:t>
                </a:r>
                <a14:m>
                  <m:oMath xmlns:m="http://schemas.openxmlformats.org/officeDocument/2006/math"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дульная скорость снаряд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угол наклона орудия;</a:t>
                </a:r>
              </a:p>
              <a:p>
                <a:pPr algn="just">
                  <a:lnSpc>
                    <a:spcPct val="12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время старта Р.Д.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 b="0" i="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110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𝜈</m:t>
                    </m:r>
                  </m:oMath>
                </a14:m>
                <a:r>
                  <a:rPr lang="ru-RU" sz="1100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10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 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доля тяги на вращательный момент; </a:t>
                </a:r>
              </a:p>
            </p:txBody>
          </p:sp>
        </mc:Choice>
        <mc:Fallback xmlns="">
          <p:sp>
            <p:nvSpPr>
              <p:cNvPr id="89" name="Прямоуголь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  <a:blipFill rotWithShape="0">
                <a:blip r:embed="rId34"/>
                <a:stretch>
                  <a:fillRect l="-94" b="-1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</p:spTree>
    <p:extLst>
      <p:ext uri="{BB962C8B-B14F-4D97-AF65-F5344CB8AC3E}">
        <p14:creationId xmlns:p14="http://schemas.microsoft.com/office/powerpoint/2010/main" val="1246304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7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3. Разработка программного комплекса моделирования внутренней и внешней баллистики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3785114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7773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ПРОГРАММНОГО КОМПЛЕКСА МОДЕЛИРОВАНИЯ ВНУТРЕННЕЙ И ВНЕШНЕЙ БАЛЛИСТИКИ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7679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8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5" name="Rectangle 2" descr="Контурные ромбики">
            <a:extLst>
              <a:ext uri="{FF2B5EF4-FFF2-40B4-BE49-F238E27FC236}">
                <a16:creationId xmlns="" xmlns:a16="http://schemas.microsoft.com/office/drawing/2014/main" id="{1690F94A-B735-4BF5-BFAA-B00A074EB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19" y="1219200"/>
            <a:ext cx="8656561" cy="342114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72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5" descr="Контурные ромбики">
            <a:extLst>
              <a:ext uri="{FF2B5EF4-FFF2-40B4-BE49-F238E27FC236}">
                <a16:creationId xmlns="" xmlns:a16="http://schemas.microsoft.com/office/drawing/2014/main" id="{DDD14A20-2CC8-4D9D-8460-EF33732E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126" y="1392196"/>
            <a:ext cx="2410930" cy="2889826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72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Входные данные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4D23C2D9-1130-47DA-8ED3-A647A1EE2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1920618"/>
            <a:ext cx="2061018" cy="44502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Параметры снаряд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="" xmlns:a16="http://schemas.microsoft.com/office/drawing/2014/main" id="{AFAED8BA-43AE-4A90-B7B3-749A8983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2470554"/>
            <a:ext cx="2061018" cy="47877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орудия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 descr="Контурные ромбики">
            <a:extLst>
              <a:ext uri="{FF2B5EF4-FFF2-40B4-BE49-F238E27FC236}">
                <a16:creationId xmlns="" xmlns:a16="http://schemas.microsoft.com/office/drawing/2014/main" id="{7E50BAEA-6ADF-4A96-9E1F-44D377450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172" y="1392195"/>
            <a:ext cx="2418023" cy="2889827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36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Расчетные модули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E414A59E-3803-4EBC-860B-ADCA970C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1942131"/>
            <a:ext cx="2061018" cy="4235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рямая задача внешней баллистик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="" xmlns:a16="http://schemas.microsoft.com/office/drawing/2014/main" id="{8FBAA4E6-020D-4413-B0D2-64CE5A263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2470553"/>
            <a:ext cx="2061018" cy="46315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100"/>
              </a:spcBef>
              <a:spcAft>
                <a:spcPts val="1000"/>
              </a:spcAft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Внутренняя баллистик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="" xmlns:a16="http://schemas.microsoft.com/office/drawing/2014/main" id="{F2EB7B76-2CB0-4A38-8A00-35CAF786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2" y="3054236"/>
            <a:ext cx="2061018" cy="4361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заряда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5" descr="Контурные ромбики">
            <a:extLst>
              <a:ext uri="{FF2B5EF4-FFF2-40B4-BE49-F238E27FC236}">
                <a16:creationId xmlns="" xmlns:a16="http://schemas.microsoft.com/office/drawing/2014/main" id="{7F1116D9-DD6B-4F05-9EF3-F062809C4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501" y="1960479"/>
            <a:ext cx="2595254" cy="1529933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18000" tIns="36000" rIns="18000" bIns="1800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chemeClr val="tx1"/>
                </a:solidFill>
                <a:latin typeface="Bookman Old Style" pitchFamily="18" charset="0"/>
                <a:cs typeface="Arial" pitchFamily="34" charset="0"/>
              </a:rPr>
              <a:t>Выходные данные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="" xmlns:a16="http://schemas.microsoft.com/office/drawing/2014/main" id="{10052500-684F-4731-BB2B-8E3226AB5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267" y="2368624"/>
            <a:ext cx="2230255" cy="43751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Визуализация расчетов в виде графиков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="" xmlns:a16="http://schemas.microsoft.com/office/drawing/2014/main" id="{65C8CC62-6EAC-4123-887F-646998FD0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30" y="3590808"/>
            <a:ext cx="2061018" cy="510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Параметры РДТТ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="" xmlns:a16="http://schemas.microsoft.com/office/drawing/2014/main" id="{69156A45-D5F5-4F00-A4D3-FCB09994A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267" y="2890911"/>
            <a:ext cx="2230255" cy="43751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Таблица с данными расчетов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6">
            <a:extLst>
              <a:ext uri="{FF2B5EF4-FFF2-40B4-BE49-F238E27FC236}">
                <a16:creationId xmlns="" xmlns:a16="http://schemas.microsoft.com/office/drawing/2014/main" id="{4BF5D8BD-DA51-4600-9BD2-9DE98FB3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3037372"/>
            <a:ext cx="2061018" cy="4530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altLang="ru-RU" sz="1200" b="1" dirty="0">
                <a:solidFill>
                  <a:srgbClr val="000000"/>
                </a:solidFill>
                <a:latin typeface="Bookman Old Style" pitchFamily="18" charset="0"/>
                <a:cs typeface="Arial" pitchFamily="34" charset="0"/>
              </a:rPr>
              <a:t>Задача оптимизаци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6">
            <a:extLst>
              <a:ext uri="{FF2B5EF4-FFF2-40B4-BE49-F238E27FC236}">
                <a16:creationId xmlns="" xmlns:a16="http://schemas.microsoft.com/office/drawing/2014/main" id="{4AD3175F-8E6E-4293-A6D0-5BABA35DD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712" y="3592264"/>
            <a:ext cx="2061018" cy="45304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0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Bookman Old Style" pitchFamily="18" charset="0"/>
                <a:cs typeface="Arial" pitchFamily="34" charset="0"/>
              </a:rPr>
              <a:t>Внутренняя баллистика РДТТ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="" xmlns:a16="http://schemas.microsoft.com/office/drawing/2014/main" id="{DC419FA5-E7F4-4F7C-AE12-76FA1CB98377}"/>
              </a:ext>
            </a:extLst>
          </p:cNvPr>
          <p:cNvCxnSpPr>
            <a:cxnSpLocks/>
          </p:cNvCxnSpPr>
          <p:nvPr/>
        </p:nvCxnSpPr>
        <p:spPr>
          <a:xfrm>
            <a:off x="2891056" y="2743200"/>
            <a:ext cx="38911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="" xmlns:a16="http://schemas.microsoft.com/office/drawing/2014/main" id="{A083B013-573E-4404-A80E-98E5656D9683}"/>
              </a:ext>
            </a:extLst>
          </p:cNvPr>
          <p:cNvCxnSpPr>
            <a:cxnSpLocks/>
          </p:cNvCxnSpPr>
          <p:nvPr/>
        </p:nvCxnSpPr>
        <p:spPr>
          <a:xfrm>
            <a:off x="5685385" y="2743200"/>
            <a:ext cx="38911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27832082-E374-43DC-961A-05B162C98A0E}"/>
              </a:ext>
            </a:extLst>
          </p:cNvPr>
          <p:cNvSpPr txBox="1"/>
          <p:nvPr/>
        </p:nvSpPr>
        <p:spPr>
          <a:xfrm>
            <a:off x="1497248" y="421658"/>
            <a:ext cx="614950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600"/>
              </a:spcBef>
              <a:spcAft>
                <a:spcPts val="1000"/>
              </a:spcAft>
            </a:pPr>
            <a: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Программно-вычислительный комплекс</a:t>
            </a:r>
            <a:b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</a:br>
            <a:r>
              <a:rPr lang="ru-RU" altLang="ru-RU" sz="14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моделирования внутренней и внешней баллистики                                 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18939438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-1384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 МОДЕЛИРОВАНИЯ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27546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9/20</a:t>
            </a:r>
          </a:p>
        </p:txBody>
      </p:sp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93615531-2008-4532-8C2D-91775C0C4C2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25940" y="334175"/>
            <a:ext cx="7136040" cy="3614042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="" xmlns:a16="http://schemas.microsoft.com/office/drawing/2014/main" id="{7A9A5DBA-647E-40E2-A328-97BD495DE816}"/>
              </a:ext>
            </a:extLst>
          </p:cNvPr>
          <p:cNvSpPr/>
          <p:nvPr/>
        </p:nvSpPr>
        <p:spPr>
          <a:xfrm>
            <a:off x="2815774" y="3962073"/>
            <a:ext cx="32976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11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зультаты расчетов в виде графиков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" y="4288082"/>
            <a:ext cx="9143999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Свидетельство о государственной регистрации программы для ЭВМ №2023666109 Российская Федерация. Программа для решения задачи оптимизации параметров внутренней и внешней баллистики активно-реактивного снаряда с целью повышения дальности стрельбы: №2023664816: </a:t>
            </a:r>
            <a:r>
              <a:rPr lang="ru-RU" sz="1100" dirty="0" err="1">
                <a:latin typeface="Times New Roman" pitchFamily="18" charset="0"/>
                <a:cs typeface="Times New Roman" pitchFamily="18" charset="0"/>
              </a:rPr>
              <a:t>заявл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. 12.07.2023: опубл. 26.07.2023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Г. Русяк, С.А., Р.Р. 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нсуров.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604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АНАЛИТИЧЕСКИЙ ОБЗОР РАБОТ ПО ТЕМЕ ДИССЕРТАЦИОННОГО ИССЛЕДОВАН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0" y="491595"/>
            <a:ext cx="913421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Дмитриевский А.А., Лысенко Л.Н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Внешняя баллистика. - Москва: Изд-во «Машиностроение», 1972. – 584с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Балаганский И.А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Основы баллистики и аэродинамики: учебное пособие. – Новосибирск : Изд-во НГТУ, 2017. – 200с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Королев А.А., Комочков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В.А.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Баллистика ракетного и ствольного оружия: учебник для вузов.– Волгоград, 2010. – 472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Королев С.А., Липанов А.М., Русяк И.Г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Исследование путей повышения дальности стрельбы ствольной артиллерии // Вестник Ижевского гос. </a:t>
            </a:r>
            <a:r>
              <a:rPr lang="ru-RU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техн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ун-та им. М.Т. Калашникова. 2018. №3. Т. 21. С. 185-191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усяк И. Г., Липанов А. М., Ушаков В. М. 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Физические основы и газовая динамика горения порохов в артиллерийских системах. М. – Ижевск: Институт компьютерных исследований, 2016. 456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А. В. Алиев, Г. Н. Амарантов, В. Ф. </a:t>
            </a:r>
            <a:r>
              <a:rPr lang="ru-RU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Ахмадеев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 Внутренняя баллистика РДТТ – Москва: Научно-техническое издательство "Машиностроение", 2007. – 504 с.</a:t>
            </a:r>
            <a:endParaRPr lang="en-US" altLang="ru-RU" sz="11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Jelic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Z. 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Optimization of design parameters for modular range enhanced projectile</a:t>
            </a:r>
            <a:r>
              <a:rPr lang="ru-RU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Cranfield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University 2015. – 322 P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Balon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R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, </a:t>
            </a: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Komenda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J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Analysis of the 155 mm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erfb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/bb projectile trajectory, Advances in MT, 10 / 2006, pp 91 – 114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Tshokotsha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M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H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Internal Ballistic Modelling of Solid Rocket Motors Using Level Set Methods for Simulating Grain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Burnback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, Serbia, Stellenbosch University, 125 p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ru-RU" sz="1100" b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Cavallini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 I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E</a:t>
            </a:r>
            <a:r>
              <a:rPr lang="ru-RU" altLang="ru-RU" sz="11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Modeling and Numerical Simulation of Solid Rocket Motors Internal Ballistics, PhD, Sapienza </a:t>
            </a:r>
            <a:r>
              <a:rPr lang="en-US" altLang="ru-RU" sz="11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Universita</a:t>
            </a:r>
            <a:r>
              <a:rPr lang="en-US" altLang="ru-RU" sz="1100" dirty="0">
                <a:solidFill>
                  <a:srgbClr val="000000"/>
                </a:solidFill>
                <a:latin typeface="Bookman Old Style" panose="02050604050505020204" pitchFamily="18" charset="0"/>
              </a:rPr>
              <a:t> di Roma, 203 p.</a:t>
            </a:r>
          </a:p>
          <a:p>
            <a:pPr algn="just">
              <a:spcAft>
                <a:spcPts val="600"/>
              </a:spcAft>
            </a:pPr>
            <a:endParaRPr lang="ru-RU" altLang="ru-RU" sz="10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32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0"/>
            <a:ext cx="9144000" cy="341250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cap="small" dirty="0" smtClean="0">
                <a:solidFill>
                  <a:schemeClr val="tx1"/>
                </a:solidFill>
                <a:latin typeface="Bookman Old Style" pitchFamily="18" charset="0"/>
                <a:cs typeface="Times New Roman" panose="02020603050405020304" pitchFamily="18" charset="0"/>
              </a:rPr>
              <a:t>ЗАКЛЮЧЕНИЕ</a:t>
            </a:r>
            <a:endParaRPr lang="ru-RU" sz="1200" cap="small" dirty="0">
              <a:solidFill>
                <a:schemeClr val="tx1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8372670" y="4891676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-1" y="4891676"/>
            <a:ext cx="8377335" cy="1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/20</a:t>
            </a:r>
            <a:endParaRPr lang="ru-RU" sz="1200" dirty="0" smtClean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-1" y="391699"/>
            <a:ext cx="9139335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Сформулированы математические модели внутри- и внешнебаллистических процессов активно-реактивного снаряда: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модель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внутренней баллистики в стволе орудия, модель внутренней баллистики РДТТ,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модель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внешней баллистики активно-реактивного снаряда, модель аэродинамики обтекания снаряда.</a:t>
            </a:r>
            <a:endParaRPr lang="ru-RU" sz="11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. Сформулированы задачи оптимизации: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задача оптимизации аэродинамической формы снаряда, задача оптимизации баллистических характеристик снаряда.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3. Создан программный комплекс для решения задачи оптимизации параметров внутренней и внешней баллистики активно-реактивного снаряда.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4. Апробация работы за 2023 год, в том числе 1 патент на ЭВМ, 2 публикации в материалах конференций, 2 выступления с докладом на конференциях всероссийского уровня: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. Диплом за лучший доклад «Методика баллистического проектирования активно-реактивного снаряда», 20- я Всероссийская научно-техническая конференция. – Нижний Тагил: Нижнетагильский технологический институт (филиал) федерального государственного автономного образовательного учреждения высшего образования "Уральский федеральный университет имени первого Президента России Б.Н. Ельцина", 28–31 сентября 2023 г.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2. Диплом за лучший доклад представленный на XII всероссийской научной конференции «Фундаментальные и прикладные проблемы современной механики». Секция 2 «Внутренняя и внешняя баллистика», Томский Государственный Университет, 20-22 сентября 2023 г.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3. Мансуров, Р. Р. Повышение дальности стрельбы активно-реактивным снарядом на основе математического моделирования и комплексной оптимизации / Р. Р. Мансуров // II Липановские научные чтения: материалы Всероссийской школы-семинара молодых ученых и студентов, Ижевск, 14–16 июня 2023 года. – Ижевск: Ижевский государственный технический университет имени М.Т. Калашникова, 2023. – С. 71-80.</a:t>
            </a:r>
          </a:p>
          <a:p>
            <a:pPr algn="just">
              <a:spcAft>
                <a:spcPts val="600"/>
              </a:spcAft>
            </a:pP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4. Королев, С. А. Исследование пределов повышения дальности стрельбы активно-реактивным снарядом / С. А. Королев, Р. Р. Мансуров // Проектирование систем вооружения и измерительных комплексов: Труды 19- й Всероссийской научно-технической конференции, Нижний Тагил, 29–30 сентября 2022 года. – Нижний Тагил: Нижнетагильский технологический институт (филиал) федерального государственного автономного образовательного учреждения высшего образования "Уральский федеральный университет имени первого Президента России Б.Н. Ельцина", 2023. – С. 159-170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77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ЦЕЛЬ И ЗАДАЧИ ИССЛЕДОВАН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537338"/>
            <a:ext cx="890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Цель работы: </a:t>
            </a:r>
            <a:r>
              <a:rPr lang="ru-RU" sz="1200" dirty="0">
                <a:latin typeface="Bookman Old Style" panose="02050604050505020204" pitchFamily="18" charset="0"/>
              </a:rPr>
              <a:t>Разработка математических моделей, вычислительных алгоритмов и программного комплекса для решения задачи повышения дальности и точности стрельбы активно-реактивным снарядом.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86" y="1003048"/>
            <a:ext cx="9134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Объект исследования: </a:t>
            </a:r>
            <a:r>
              <a:rPr lang="ru-RU" sz="1200" dirty="0">
                <a:latin typeface="Bookman Old Style" panose="02050604050505020204" pitchFamily="18" charset="0"/>
              </a:rPr>
              <a:t>Внутри- и внешнебаллистические процессы активно-реактивного снаряда.</a:t>
            </a:r>
            <a:endParaRPr lang="ru-RU" sz="1200" b="1" dirty="0"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1341089"/>
            <a:ext cx="890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Предмет исследования: </a:t>
            </a: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ие модели и комплексная оптимизация внутри- и внешнебаллистических процессов активно-реактивного снаряда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786" y="1863796"/>
            <a:ext cx="907071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b="1" dirty="0">
                <a:latin typeface="Bookman Old Style" panose="02050604050505020204" pitchFamily="18" charset="0"/>
              </a:rPr>
              <a:t>Задачи исследования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факторов, влияющих на дальность и точность стрельбы активно-реактивным снарядом.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математической модели внешней баллистики активно-реактивного снаряда с учетом аэродинамики обтекания и условия устойчивости на всей траектории.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комплексной математической модели внутренней баллистики твердотопливного реактивного двигателя и снаряда внутри ствола орудия. 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коррекции активно-реактивного снаряда.</a:t>
            </a:r>
            <a:endParaRPr lang="ru-RU" sz="12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комплексной оптимизации баллистических процессов активно-реактивного снаряда. 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ru-RU" sz="12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ализация математических моделей и алгоритмов в виде программного комплекса для решения задачи повышения дальности и точности стрельбы.</a:t>
            </a:r>
          </a:p>
        </p:txBody>
      </p:sp>
    </p:spTree>
    <p:extLst>
      <p:ext uri="{BB962C8B-B14F-4D97-AF65-F5344CB8AC3E}">
        <p14:creationId xmlns:p14="http://schemas.microsoft.com/office/powerpoint/2010/main" val="283304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26046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СТРУКТУРА РАБОТЫ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292452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042C5044-EDCD-4C9F-8165-3CC21DD5B489}"/>
              </a:ext>
            </a:extLst>
          </p:cNvPr>
          <p:cNvSpPr txBox="1"/>
          <p:nvPr/>
        </p:nvSpPr>
        <p:spPr>
          <a:xfrm>
            <a:off x="81160" y="604994"/>
            <a:ext cx="4881825" cy="418473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ава 1</a:t>
            </a:r>
            <a:r>
              <a:rPr lang="en-US" sz="1000" b="1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атематические модели баллистических процессов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Внутренняя баллистика в стволе орудия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</a:t>
            </a: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</a:t>
            </a: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утренняя баллистика реактивного двигателя на твердом топливе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Внешняя баллистика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 Аэродинамика обтекания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5 Задача коррекции активно-реактивного снаряда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6 Численные методы решения дифференциальных уравнений внутренней и внешней баллистики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2. Задача комплексной оптимизации параметров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1 Постановка задачи оптимизации аэродинамической формы снаряда </a:t>
            </a:r>
            <a:endParaRPr lang="ru-RU" sz="1000" b="1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2</a:t>
            </a:r>
            <a:r>
              <a:rPr lang="en-US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ановка задачи о</a:t>
            </a: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тимизации баллистических характеристик активно-реактивного снаряда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3 Постановка задачи оптимизации параметров реактивного двигателя на твердом топливе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4 Алгоритмы многомерной оптимизации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7C3383FF-0142-4918-99B6-C11C02CCE683}"/>
              </a:ext>
            </a:extLst>
          </p:cNvPr>
          <p:cNvSpPr txBox="1"/>
          <p:nvPr/>
        </p:nvSpPr>
        <p:spPr>
          <a:xfrm>
            <a:off x="4805330" y="596905"/>
            <a:ext cx="4273189" cy="396159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3. Разработка программного комплекса моделирования внутренней и внешней баллистики активно-реактивного снаряда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1 Структура программного комплекса моделирования внутренней и внешней баллистики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2 Формат входных и выходных данных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3 Интерфейс и порядок работы в программном комплексе</a:t>
            </a:r>
          </a:p>
          <a:p>
            <a:pPr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4 Визуализация результатов моделирования</a:t>
            </a:r>
          </a:p>
          <a:p>
            <a:pPr>
              <a:spcAft>
                <a:spcPts val="800"/>
              </a:spcAft>
            </a:pPr>
            <a:endParaRPr lang="ru-RU" sz="10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endParaRPr lang="ru-RU" sz="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ru-RU" sz="1000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а 4. Результаты исследования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1 Численное моделирование задачи обтекания снаряда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2 Влияние баллистических параметров на дальность и точность стрельбы активно-реактивным снарядом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3 Решение задачи коррекции активно-реактивного снаряда</a:t>
            </a:r>
            <a:endParaRPr lang="ru-RU" sz="1000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0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4 Результаты решения задачи комплексной оптимизации баллистических параметров активно-реактивного снаряда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09A6509C-8C23-4C09-A330-51FC6BD92A52}"/>
              </a:ext>
            </a:extLst>
          </p:cNvPr>
          <p:cNvSpPr txBox="1"/>
          <p:nvPr/>
        </p:nvSpPr>
        <p:spPr>
          <a:xfrm>
            <a:off x="81160" y="289128"/>
            <a:ext cx="9134214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>
              <a:spcAft>
                <a:spcPts val="800"/>
              </a:spcAft>
            </a:pPr>
            <a:r>
              <a:rPr lang="ru-RU" b="1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делы и подразделы</a:t>
            </a:r>
            <a:endParaRPr lang="en-US" b="1" dirty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8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КЛАССИФИКАЦИЯ СПОСОБОВ ПОВЫШЕНИЯ ДАЛЬНОСТИ СТРЕЛЬБЫ СНАРЯДОМ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69"/>
            <a:ext cx="766665" cy="241300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5/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35994" y="4576366"/>
            <a:ext cx="46470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 1 – Способы повышения дальности стрельб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35994" y="512908"/>
            <a:ext cx="329183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повышения дальности стрельбы снарядом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7168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дополнительного ускорителя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0741" y="2237549"/>
            <a:ext cx="121096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ивный двигатель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5534" y="3550640"/>
            <a:ext cx="123184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времени старта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31575" y="2237548"/>
            <a:ext cx="1210964" cy="44627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зогенератор</a:t>
            </a:r>
          </a:p>
          <a:p>
            <a:pPr algn="ctr"/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82432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горения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238795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массы снаряда</a:t>
            </a:r>
          </a:p>
          <a:p>
            <a:pPr algn="ctr"/>
            <a:endParaRPr lang="ru-RU" sz="12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10523" y="2237548"/>
            <a:ext cx="1252333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дульной скорости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377768" y="2248165"/>
            <a:ext cx="1290786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массы топлива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358383" y="1337963"/>
            <a:ext cx="2187808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</a:t>
            </a:r>
          </a:p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словий стрельб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39624" y="2237552"/>
            <a:ext cx="157472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угла наклона орудия</a:t>
            </a:r>
          </a:p>
        </p:txBody>
      </p:sp>
      <p:cxnSp>
        <p:nvCxnSpPr>
          <p:cNvPr id="57" name="Соединительная линия уступом 56"/>
          <p:cNvCxnSpPr>
            <a:stCxn id="11" idx="1"/>
            <a:endCxn id="37" idx="0"/>
          </p:cNvCxnSpPr>
          <p:nvPr/>
        </p:nvCxnSpPr>
        <p:spPr>
          <a:xfrm rot="10800000" flipV="1">
            <a:off x="1459796" y="743741"/>
            <a:ext cx="1176199" cy="60617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Соединительная линия уступом 58"/>
          <p:cNvCxnSpPr>
            <a:stCxn id="11" idx="3"/>
            <a:endCxn id="50" idx="0"/>
          </p:cNvCxnSpPr>
          <p:nvPr/>
        </p:nvCxnSpPr>
        <p:spPr>
          <a:xfrm>
            <a:off x="5927833" y="743741"/>
            <a:ext cx="1524454" cy="59422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Соединительная линия уступом 60"/>
          <p:cNvCxnSpPr/>
          <p:nvPr/>
        </p:nvCxnSpPr>
        <p:spPr>
          <a:xfrm rot="10800000" flipV="1">
            <a:off x="742441" y="2019874"/>
            <a:ext cx="711642" cy="21656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Соединительная линия уступом 62"/>
          <p:cNvCxnSpPr>
            <a:stCxn id="37" idx="2"/>
            <a:endCxn id="43" idx="0"/>
          </p:cNvCxnSpPr>
          <p:nvPr/>
        </p:nvCxnSpPr>
        <p:spPr>
          <a:xfrm rot="16200000" flipH="1">
            <a:off x="1635444" y="1635935"/>
            <a:ext cx="425964" cy="77726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38" idx="2"/>
            <a:endCxn id="40" idx="0"/>
          </p:cNvCxnSpPr>
          <p:nvPr/>
        </p:nvCxnSpPr>
        <p:spPr>
          <a:xfrm>
            <a:off x="746223" y="2668436"/>
            <a:ext cx="15236" cy="882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43" idx="2"/>
            <a:endCxn id="44" idx="0"/>
          </p:cNvCxnSpPr>
          <p:nvPr/>
        </p:nvCxnSpPr>
        <p:spPr>
          <a:xfrm>
            <a:off x="2237057" y="2683824"/>
            <a:ext cx="0" cy="866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793739" y="2238304"/>
            <a:ext cx="1626152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 устойчивости снаряда</a:t>
            </a:r>
          </a:p>
        </p:txBody>
      </p:sp>
      <p:cxnSp>
        <p:nvCxnSpPr>
          <p:cNvPr id="70" name="Соединительная линия уступом 69"/>
          <p:cNvCxnSpPr>
            <a:stCxn id="50" idx="2"/>
            <a:endCxn id="51" idx="0"/>
          </p:cNvCxnSpPr>
          <p:nvPr/>
        </p:nvCxnSpPr>
        <p:spPr>
          <a:xfrm rot="16200000" flipH="1">
            <a:off x="7673068" y="1583634"/>
            <a:ext cx="433136" cy="87469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Соединительная линия уступом 74"/>
          <p:cNvCxnSpPr>
            <a:stCxn id="50" idx="2"/>
            <a:endCxn id="35" idx="0"/>
          </p:cNvCxnSpPr>
          <p:nvPr/>
        </p:nvCxnSpPr>
        <p:spPr>
          <a:xfrm rot="5400000">
            <a:off x="6812607" y="1598624"/>
            <a:ext cx="433888" cy="84547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11" idx="2"/>
            <a:endCxn id="45" idx="0"/>
          </p:cNvCxnSpPr>
          <p:nvPr/>
        </p:nvCxnSpPr>
        <p:spPr>
          <a:xfrm flipH="1">
            <a:off x="4281422" y="974573"/>
            <a:ext cx="492" cy="375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655627" y="266589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093039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общей массы снаряда</a:t>
            </a:r>
          </a:p>
        </p:txBody>
      </p:sp>
      <p:cxnSp>
        <p:nvCxnSpPr>
          <p:cNvPr id="49" name="Прямая со стрелкой 48"/>
          <p:cNvCxnSpPr/>
          <p:nvPr/>
        </p:nvCxnSpPr>
        <p:spPr>
          <a:xfrm>
            <a:off x="5030848" y="2668435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476222" y="3553525"/>
            <a:ext cx="114428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 формы снаряда</a:t>
            </a:r>
          </a:p>
        </p:txBody>
      </p:sp>
      <p:cxnSp>
        <p:nvCxnSpPr>
          <p:cNvPr id="53" name="Прямая со стрелкой 52"/>
          <p:cNvCxnSpPr>
            <a:stCxn id="35" idx="2"/>
          </p:cNvCxnSpPr>
          <p:nvPr/>
        </p:nvCxnSpPr>
        <p:spPr>
          <a:xfrm>
            <a:off x="6606815" y="2669191"/>
            <a:ext cx="14559" cy="881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052190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сопла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>
            <a:off x="8336290" y="266692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772361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</a:t>
            </a: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Методика баллистического проектирования активно-реактивного снаряда»</a:t>
            </a:r>
          </a:p>
        </p:txBody>
      </p:sp>
      <p:cxnSp>
        <p:nvCxnSpPr>
          <p:cNvPr id="34" name="Соединительная линия уступом 33"/>
          <p:cNvCxnSpPr>
            <a:stCxn id="45" idx="2"/>
            <a:endCxn id="46" idx="0"/>
          </p:cNvCxnSpPr>
          <p:nvPr/>
        </p:nvCxnSpPr>
        <p:spPr>
          <a:xfrm rot="5400000">
            <a:off x="3746074" y="1702200"/>
            <a:ext cx="425964" cy="6447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Соединительная линия уступом 66"/>
          <p:cNvCxnSpPr/>
          <p:nvPr/>
        </p:nvCxnSpPr>
        <p:spPr>
          <a:xfrm>
            <a:off x="4275059" y="2025554"/>
            <a:ext cx="758375" cy="21656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83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6</a:t>
            </a:r>
            <a:r>
              <a:rPr lang="en-US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ctr">
              <a:spcAft>
                <a:spcPts val="600"/>
              </a:spcAft>
              <a:buAutoNum type="arabicPeriod"/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Математические модели </a:t>
            </a:r>
          </a:p>
          <a:p>
            <a:pPr algn="ctr">
              <a:spcAft>
                <a:spcPts val="600"/>
              </a:spcAft>
            </a:pP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баллистических процессов</a:t>
            </a:r>
          </a:p>
          <a:p>
            <a:pPr algn="ctr">
              <a:spcAft>
                <a:spcPts val="600"/>
              </a:spcAft>
            </a:pPr>
            <a:r>
              <a:rPr lang="en-US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активно-реактивного снаряда</a:t>
            </a:r>
          </a:p>
        </p:txBody>
      </p:sp>
    </p:spTree>
    <p:extLst>
      <p:ext uri="{BB962C8B-B14F-4D97-AF65-F5344CB8AC3E}">
        <p14:creationId xmlns:p14="http://schemas.microsoft.com/office/powerpoint/2010/main" val="230521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-17367" y="4891228"/>
            <a:ext cx="8394702" cy="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В СТВОЛЕ ОРУД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3590" y="489342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7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22549" y="878955"/>
          <a:ext cx="303213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Формула" r:id="rId3" imgW="317160" imgH="164880" progId="Equation.3">
                  <p:embed/>
                </p:oleObj>
              </mc:Choice>
              <mc:Fallback>
                <p:oleObj name="Формула" r:id="rId3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49" y="878955"/>
                        <a:ext cx="303213" cy="15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360002" y="825190"/>
          <a:ext cx="1303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Формула" r:id="rId5" imgW="1307880" imgH="241200" progId="Equation.3">
                  <p:embed/>
                </p:oleObj>
              </mc:Choice>
              <mc:Fallback>
                <p:oleObj name="Формула" r:id="rId5" imgW="1307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02" y="825190"/>
                        <a:ext cx="13033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41418" y="1157464"/>
          <a:ext cx="593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Формула" r:id="rId7" imgW="596880" imgH="431640" progId="Equation.3">
                  <p:embed/>
                </p:oleObj>
              </mc:Choice>
              <mc:Fallback>
                <p:oleObj name="Формула" r:id="rId7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8" y="1157464"/>
                        <a:ext cx="593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75170" y="1162874"/>
          <a:ext cx="103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Формула" r:id="rId9" imgW="1028520" imgH="431640" progId="Equation.3">
                  <p:embed/>
                </p:oleObj>
              </mc:Choice>
              <mc:Fallback>
                <p:oleObj name="Формула" r:id="rId9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0" y="1162874"/>
                        <a:ext cx="1031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841926" y="1263891"/>
          <a:ext cx="12620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Формула" r:id="rId11" imgW="1282680" imgH="228600" progId="Equation.3">
                  <p:embed/>
                </p:oleObj>
              </mc:Choice>
              <mc:Fallback>
                <p:oleObj name="Формула" r:id="rId11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26" y="1263891"/>
                        <a:ext cx="126206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6199" y="1959018"/>
          <a:ext cx="1128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Формула" r:id="rId13" imgW="1130040" imgH="431640" progId="Equation.3">
                  <p:embed/>
                </p:oleObj>
              </mc:Choice>
              <mc:Fallback>
                <p:oleObj name="Формула" r:id="rId13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9" y="1959018"/>
                        <a:ext cx="1128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191254" y="191043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Формула" r:id="rId15" imgW="1447560" imgH="495000" progId="Equation.3">
                  <p:embed/>
                </p:oleObj>
              </mc:Choice>
              <mc:Fallback>
                <p:oleObj name="Формула" r:id="rId15" imgW="1447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54" y="1910438"/>
                        <a:ext cx="144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679467" y="2029063"/>
          <a:ext cx="728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Формула" r:id="rId17" imgW="749160" imgH="241200" progId="Equation.3">
                  <p:embed/>
                </p:oleObj>
              </mc:Choice>
              <mc:Fallback>
                <p:oleObj name="Формула" r:id="rId17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467" y="2029063"/>
                        <a:ext cx="728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438398" y="2025353"/>
          <a:ext cx="12001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Формула" r:id="rId19" imgW="1206360" imgH="241200" progId="Equation.3">
                  <p:embed/>
                </p:oleObj>
              </mc:Choice>
              <mc:Fallback>
                <p:oleObj name="Формула" r:id="rId19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98" y="2025353"/>
                        <a:ext cx="12001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350859" y="2769884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Формула" r:id="rId21" imgW="634680" imgH="393480" progId="Equation.3">
                  <p:embed/>
                </p:oleObj>
              </mc:Choice>
              <mc:Fallback>
                <p:oleObj name="Формула" r:id="rId21" imgW="634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59" y="2769884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6838" y="3519488"/>
          <a:ext cx="4564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Уравнение" r:id="rId23" imgW="4356000" imgH="482400" progId="Equation.3">
                  <p:embed/>
                </p:oleObj>
              </mc:Choice>
              <mc:Fallback>
                <p:oleObj name="Уравнение" r:id="rId2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3519488"/>
                        <a:ext cx="45640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32647" y="4392767"/>
          <a:ext cx="2786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Формула" r:id="rId25" imgW="2946240" imgH="431640" progId="Equation.3">
                  <p:embed/>
                </p:oleObj>
              </mc:Choice>
              <mc:Fallback>
                <p:oleObj name="Формула" r:id="rId25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7" y="4392767"/>
                        <a:ext cx="27860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8"/>
          <p:cNvSpPr>
            <a:spLocks noChangeArrowheads="1"/>
          </p:cNvSpPr>
          <p:nvPr/>
        </p:nvSpPr>
        <p:spPr bwMode="auto">
          <a:xfrm>
            <a:off x="-8246" y="649760"/>
            <a:ext cx="4188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горения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до фазы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2944196" y="805267"/>
            <a:ext cx="4635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л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73"/>
          <p:cNvSpPr>
            <a:spLocks noChangeArrowheads="1"/>
          </p:cNvSpPr>
          <p:nvPr/>
        </p:nvSpPr>
        <p:spPr bwMode="auto">
          <a:xfrm>
            <a:off x="169" y="1625961"/>
            <a:ext cx="27003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после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78"/>
          <p:cNvSpPr>
            <a:spLocks noChangeArrowheads="1"/>
          </p:cNvSpPr>
          <p:nvPr/>
        </p:nvSpPr>
        <p:spPr bwMode="auto">
          <a:xfrm>
            <a:off x="96199" y="2336621"/>
            <a:ext cx="40233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я движения и перемещения снаряда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80"/>
          <p:cNvSpPr>
            <a:spLocks noChangeArrowheads="1"/>
          </p:cNvSpPr>
          <p:nvPr/>
        </p:nvSpPr>
        <p:spPr bwMode="auto">
          <a:xfrm>
            <a:off x="138564" y="3252328"/>
            <a:ext cx="340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энергии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5" name="Rectangle 81"/>
          <p:cNvSpPr>
            <a:spLocks noChangeArrowheads="1"/>
          </p:cNvSpPr>
          <p:nvPr/>
        </p:nvSpPr>
        <p:spPr bwMode="auto">
          <a:xfrm>
            <a:off x="118233" y="4043041"/>
            <a:ext cx="2464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состояния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4930087" y="324539"/>
          <a:ext cx="4253940" cy="180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Picture" r:id="rId27" imgW="5861465" imgH="2543447" progId="Word.Picture.8">
                  <p:embed/>
                </p:oleObj>
              </mc:Choice>
              <mc:Fallback>
                <p:oleObj name="Picture" r:id="rId27" imgW="5861465" imgH="254344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931" t="-2371"/>
                      <a:stretch>
                        <a:fillRect/>
                      </a:stretch>
                    </p:blipFill>
                    <p:spPr bwMode="auto">
                      <a:xfrm>
                        <a:off x="4930087" y="324539"/>
                        <a:ext cx="4253940" cy="1800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5177153" y="2073215"/>
            <a:ext cx="36375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2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задачи внутренней баллистики ствол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86"/>
          <p:cNvSpPr>
            <a:spLocks noChangeArrowheads="1"/>
          </p:cNvSpPr>
          <p:nvPr/>
        </p:nvSpPr>
        <p:spPr bwMode="auto">
          <a:xfrm>
            <a:off x="4504452" y="2335415"/>
            <a:ext cx="45295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олнительные соотношения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5245100" y="2608263"/>
          <a:ext cx="316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29" imgW="3162240" imgH="850680" progId="Equation.3">
                  <p:embed/>
                </p:oleObj>
              </mc:Choice>
              <mc:Fallback>
                <p:oleObj name="Equation" r:id="rId29" imgW="3162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08263"/>
                        <a:ext cx="31623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6121207" y="3642177"/>
          <a:ext cx="1749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Уравнение" r:id="rId31" imgW="1739880" imgH="241200" progId="Equation.3">
                  <p:embed/>
                </p:oleObj>
              </mc:Choice>
              <mc:Fallback>
                <p:oleObj name="Уравнение" r:id="rId31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207" y="3642177"/>
                        <a:ext cx="1749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4911" y="2752571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Уравнение" r:id="rId33" imgW="1130040" imgH="393480" progId="Equation.3">
                  <p:embed/>
                </p:oleObj>
              </mc:Choice>
              <mc:Fallback>
                <p:oleObj name="Уравнение" r:id="rId3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1" y="2752571"/>
                        <a:ext cx="113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473162" y="1622993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89378" y="787810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89897" y="1221177"/>
            <a:ext cx="4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57658" y="2010400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63340" y="282219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68302" y="3597452"/>
            <a:ext cx="4658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4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63340" y="439984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5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26171" y="2816229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6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518684" y="3588159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7)</a:t>
            </a:r>
          </a:p>
        </p:txBody>
      </p:sp>
      <p:sp>
        <p:nvSpPr>
          <p:cNvPr id="61" name="Rectangle 80"/>
          <p:cNvSpPr>
            <a:spLocks noChangeArrowheads="1"/>
          </p:cNvSpPr>
          <p:nvPr/>
        </p:nvSpPr>
        <p:spPr bwMode="auto">
          <a:xfrm>
            <a:off x="0" y="342212"/>
            <a:ext cx="91189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ствола включает в себя следующие уравнения</a:t>
            </a:r>
            <a:r>
              <a:rPr kumimoji="0" lang="ru-RU" altLang="ru-RU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1352" y="4171069"/>
            <a:ext cx="3482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сяк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Г.,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панов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М., Ушаков В.М., Физические основы и газовая динамика горения порохов в артиллерийских системах. – М. – Ижевск: Институт компьютерных исследований, 2016. – 456с. 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182378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5" y="4891921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РЕАКТИВНОГО ДВИГАТЕЛЯ НА ТВЕРДОМ ТОПЛИВЕ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95129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54172"/>
              </p:ext>
            </p:extLst>
          </p:nvPr>
        </p:nvGraphicFramePr>
        <p:xfrm>
          <a:off x="331788" y="2401888"/>
          <a:ext cx="5397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01888"/>
                        <a:ext cx="5397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140119" y="2068638"/>
            <a:ext cx="21251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горения топлива: 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68"/>
          <p:cNvSpPr>
            <a:spLocks noChangeArrowheads="1"/>
          </p:cNvSpPr>
          <p:nvPr/>
        </p:nvSpPr>
        <p:spPr bwMode="auto">
          <a:xfrm>
            <a:off x="136340" y="2717899"/>
            <a:ext cx="29451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ёт давления в камере сгорания: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282575" y="2995613"/>
          <a:ext cx="1471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5" imgW="1485720" imgH="609480" progId="Equation.3">
                  <p:embed/>
                </p:oleObj>
              </mc:Choice>
              <mc:Fallback>
                <p:oleObj name="Equation" r:id="rId5" imgW="14857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995613"/>
                        <a:ext cx="14716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312635" y="532163"/>
          <a:ext cx="4490796" cy="225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Документ" r:id="rId7" imgW="5046662" imgH="2540557" progId="Word.Document.12">
                  <p:embed/>
                </p:oleObj>
              </mc:Choice>
              <mc:Fallback>
                <p:oleObj name="Документ" r:id="rId7" imgW="5046662" imgH="254055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l="2013" t="-2371" b="13002"/>
                      <a:stretch>
                        <a:fillRect/>
                      </a:stretch>
                    </p:blipFill>
                    <p:spPr bwMode="auto">
                      <a:xfrm>
                        <a:off x="4312635" y="532163"/>
                        <a:ext cx="4490796" cy="225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964229" y="2316821"/>
            <a:ext cx="540203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3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расчета внутренней баллистики реактивного двигателя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64702" y="3975056"/>
          <a:ext cx="1309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Формула" r:id="rId9" imgW="1307880" imgH="482400" progId="Equation.3">
                  <p:embed/>
                </p:oleObj>
              </mc:Choice>
              <mc:Fallback>
                <p:oleObj name="Формула" r:id="rId9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2" y="3975056"/>
                        <a:ext cx="13096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119136" y="3615452"/>
            <a:ext cx="27951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ход продуктов горения через сопло: 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079650" y="4496979"/>
          <a:ext cx="17256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Формула" r:id="rId11" imgW="1726920" imgH="266400" progId="Equation.3">
                  <p:embed/>
                </p:oleObj>
              </mc:Choice>
              <mc:Fallback>
                <p:oleObj name="Формула" r:id="rId11" imgW="17269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50" y="4496979"/>
                        <a:ext cx="172561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3866995" y="2926636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Формула" r:id="rId13" imgW="2044440" imgH="520560" progId="Equation.3">
                  <p:embed/>
                </p:oleObj>
              </mc:Choice>
              <mc:Fallback>
                <p:oleObj name="Формула" r:id="rId13" imgW="20444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95" y="2926636"/>
                        <a:ext cx="2032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6859432" y="2994898"/>
          <a:ext cx="104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Формула" r:id="rId15" imgW="1041120" imgH="444240" progId="Equation.3">
                  <p:embed/>
                </p:oleObj>
              </mc:Choice>
              <mc:Fallback>
                <p:oleObj name="Формула" r:id="rId15" imgW="1041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432" y="2994898"/>
                        <a:ext cx="1041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4441819" y="3637671"/>
          <a:ext cx="2513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Формула" r:id="rId17" imgW="2501640" imgH="533160" progId="Equation.3">
                  <p:embed/>
                </p:oleObj>
              </mc:Choice>
              <mc:Fallback>
                <p:oleObj name="Формула" r:id="rId17" imgW="2501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19" y="3637671"/>
                        <a:ext cx="25130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0"/>
          <p:cNvSpPr>
            <a:spLocks noChangeArrowheads="1"/>
          </p:cNvSpPr>
          <p:nvPr/>
        </p:nvSpPr>
        <p:spPr bwMode="auto">
          <a:xfrm>
            <a:off x="3951101" y="4180619"/>
            <a:ext cx="27922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ла тяги реактивного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24"/>
          <p:cNvSpPr>
            <a:spLocks noChangeArrowheads="1"/>
          </p:cNvSpPr>
          <p:nvPr/>
        </p:nvSpPr>
        <p:spPr bwMode="auto">
          <a:xfrm>
            <a:off x="3428825" y="2534315"/>
            <a:ext cx="571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 в выходном сечении сопла определяются</a:t>
            </a:r>
            <a:r>
              <a:rPr kumimoji="0" lang="ru-RU" altLang="ru-RU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помощью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азодинамических функций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3932496" y="3427610"/>
            <a:ext cx="499157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веденная скорость определяется из решения нелинейного уравнения: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32405" y="2272822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8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8747" y="446655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3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25935" y="318190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9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11500" y="397566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0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565861" y="309579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558894" y="376859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2)</a:t>
            </a:r>
          </a:p>
        </p:txBody>
      </p:sp>
      <p:sp>
        <p:nvSpPr>
          <p:cNvPr id="60" name="Rectangle 80"/>
          <p:cNvSpPr>
            <a:spLocks noChangeArrowheads="1"/>
          </p:cNvSpPr>
          <p:nvPr/>
        </p:nvSpPr>
        <p:spPr bwMode="auto">
          <a:xfrm>
            <a:off x="0" y="367393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РДТТ включает в себя следующие уравнения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64095" y="3106023"/>
          <a:ext cx="7000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Формула" r:id="rId19" imgW="698400" imgH="241200" progId="Equation.3">
                  <p:embed/>
                </p:oleObj>
              </mc:Choice>
              <mc:Fallback>
                <p:oleObj name="Формула" r:id="rId19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095" y="3106023"/>
                        <a:ext cx="7000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7341723" y="44671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Формула" r:id="rId21" imgW="825480" imgH="330120" progId="Equation.3">
                  <p:embed/>
                </p:oleObj>
              </mc:Choice>
              <mc:Fallback>
                <p:oleObj name="Формула" r:id="rId21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723" y="4467100"/>
                        <a:ext cx="82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6522244" y="4152801"/>
            <a:ext cx="28440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ммарный импульс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яги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523097" y="448668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4)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38564" y="802661"/>
            <a:ext cx="4387558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ущения</a:t>
            </a:r>
            <a:r>
              <a:rPr lang="en-US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600"/>
              </a:spcAft>
              <a:buAutoNum type="arabicPeriod"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орение топлива торцевое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 в камере сгорания постоянно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Топливо сгорает равномерно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242849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9/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57105" y="3005908"/>
            <a:ext cx="39228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Рисунок 4 – Движение снаряда по траектории </a:t>
            </a:r>
            <a:endParaRPr lang="ru-RU" sz="11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-27540" y="340382"/>
            <a:ext cx="9144000" cy="376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нешнебаллистические параметры снаряда определяются из решения следующих уравнений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8961" y="1155674"/>
          <a:ext cx="143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Формула" r:id="rId3" imgW="1422360" imgH="393480" progId="Equation.3">
                  <p:embed/>
                </p:oleObj>
              </mc:Choice>
              <mc:Fallback>
                <p:oleObj name="Формула" r:id="rId3" imgW="1422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1" y="1155674"/>
                        <a:ext cx="1431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475102" y="1164948"/>
          <a:ext cx="1016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Формула" r:id="rId5" imgW="1015920" imgH="393480" progId="Equation.3">
                  <p:embed/>
                </p:oleObj>
              </mc:Choice>
              <mc:Fallback>
                <p:oleObj name="Формула" r:id="rId5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02" y="1164948"/>
                        <a:ext cx="10160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491102" y="116262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Формула" r:id="rId7" imgW="1384200" imgH="393480" progId="Equation.3">
                  <p:embed/>
                </p:oleObj>
              </mc:Choice>
              <mc:Fallback>
                <p:oleObj name="Формула" r:id="rId7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02" y="116262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07950" y="2940050"/>
          <a:ext cx="1849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Формула" r:id="rId9" imgW="1866600" imgH="469800" progId="Equation.3">
                  <p:embed/>
                </p:oleObj>
              </mc:Choice>
              <mc:Fallback>
                <p:oleObj name="Формула" r:id="rId9" imgW="1866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40050"/>
                        <a:ext cx="18494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19063" y="2055813"/>
          <a:ext cx="153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Формула" r:id="rId11" imgW="1574640" imgH="457200" progId="Equation.3">
                  <p:embed/>
                </p:oleObj>
              </mc:Choice>
              <mc:Fallback>
                <p:oleObj name="Формула" r:id="rId11" imgW="1574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055813"/>
                        <a:ext cx="15382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2640013" y="2016125"/>
          <a:ext cx="12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3" imgW="1282680" imgH="469800" progId="Equation.3">
                  <p:embed/>
                </p:oleObj>
              </mc:Choice>
              <mc:Fallback>
                <p:oleObj name="Equation" r:id="rId13" imgW="1282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016125"/>
                        <a:ext cx="12271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2846388" y="2932113"/>
          <a:ext cx="1481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Формула" r:id="rId15" imgW="1485720" imgH="457200" progId="Equation.3">
                  <p:embed/>
                </p:oleObj>
              </mc:Choice>
              <mc:Fallback>
                <p:oleObj name="Формула" r:id="rId15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932113"/>
                        <a:ext cx="14811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-12176" y="804860"/>
            <a:ext cx="199527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ы центра масс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28092" y="122838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5)</a:t>
            </a:r>
          </a:p>
        </p:txBody>
      </p:sp>
      <p:sp>
        <p:nvSpPr>
          <p:cNvPr id="40" name="Rectangle 68"/>
          <p:cNvSpPr>
            <a:spLocks noChangeArrowheads="1"/>
          </p:cNvSpPr>
          <p:nvPr/>
        </p:nvSpPr>
        <p:spPr bwMode="auto">
          <a:xfrm>
            <a:off x="0" y="1740602"/>
            <a:ext cx="211301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клона траектории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88684" y="207671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6)</a:t>
            </a: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auto">
          <a:xfrm>
            <a:off x="2738150" y="173859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направления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68"/>
          <p:cNvSpPr>
            <a:spLocks noChangeArrowheads="1"/>
          </p:cNvSpPr>
          <p:nvPr/>
        </p:nvSpPr>
        <p:spPr bwMode="auto">
          <a:xfrm>
            <a:off x="5450" y="261580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 снаряда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2663824" y="2614107"/>
            <a:ext cx="2407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сиальная угловая скорость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434346" y="2039824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7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95161" y="301825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8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428533" y="298493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9)</a:t>
            </a:r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846842"/>
              </p:ext>
            </p:extLst>
          </p:nvPr>
        </p:nvGraphicFramePr>
        <p:xfrm>
          <a:off x="66675" y="4173016"/>
          <a:ext cx="863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Формула" r:id="rId17" imgW="863280" imgH="266400" progId="Equation.3">
                  <p:embed/>
                </p:oleObj>
              </mc:Choice>
              <mc:Fallback>
                <p:oleObj name="Формула" r:id="rId17" imgW="863280" imgH="266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173016"/>
                        <a:ext cx="8636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8"/>
          <p:cNvSpPr>
            <a:spLocks noChangeArrowheads="1"/>
          </p:cNvSpPr>
          <p:nvPr/>
        </p:nvSpPr>
        <p:spPr bwMode="auto">
          <a:xfrm>
            <a:off x="758825" y="4188993"/>
            <a:ext cx="84200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ы составляющих аэродинамической силы по осям связанной системы координат (вычисляются по закону 1943г.)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/>
        </p:nvGraphicFramePr>
        <p:xfrm>
          <a:off x="4903232" y="882201"/>
          <a:ext cx="4733794" cy="2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Документ" r:id="rId19" imgW="4500076" imgH="2437089" progId="Word.Document.12">
                  <p:embed/>
                </p:oleObj>
              </mc:Choice>
              <mc:Fallback>
                <p:oleObj name="Документ" r:id="rId19" imgW="4500076" imgH="24370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32" y="882201"/>
                        <a:ext cx="4733794" cy="232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61187" y="3587376"/>
            <a:ext cx="29483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Начальные условия при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= 0: </a:t>
            </a:r>
            <a:endParaRPr lang="ru-RU" sz="11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5005388" y="3914775"/>
          <a:ext cx="19034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21" imgW="1892160" imgH="228600" progId="Equation.3">
                  <p:embed/>
                </p:oleObj>
              </mc:Choice>
              <mc:Fallback>
                <p:oleObj name="Equation" r:id="rId21" imgW="1892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914775"/>
                        <a:ext cx="190341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889750" y="3908425"/>
          <a:ext cx="2028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Формула" r:id="rId23" imgW="2019240" imgH="228600" progId="Equation.3">
                  <p:embed/>
                </p:oleObj>
              </mc:Choice>
              <mc:Fallback>
                <p:oleObj name="Формула" r:id="rId23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908425"/>
                        <a:ext cx="20288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138564" y="3759456"/>
          <a:ext cx="806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Формула" r:id="rId25" imgW="812520" imgH="393480" progId="Equation.3">
                  <p:embed/>
                </p:oleObj>
              </mc:Choice>
              <mc:Fallback>
                <p:oleObj name="Формула" r:id="rId2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" y="3759456"/>
                        <a:ext cx="806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0" y="3429217"/>
            <a:ext cx="415643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ение массы снаряда (за счёт сгорания топлива)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95161" y="382128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0)</a:t>
            </a: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66675" y="4451350"/>
          <a:ext cx="692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27" imgW="698400" imgH="431640" progId="Equation.3">
                  <p:embed/>
                </p:oleObj>
              </mc:Choice>
              <mc:Fallback>
                <p:oleObj name="Equation" r:id="rId27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451350"/>
                        <a:ext cx="692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68"/>
          <p:cNvSpPr>
            <a:spLocks noChangeArrowheads="1"/>
          </p:cNvSpPr>
          <p:nvPr/>
        </p:nvSpPr>
        <p:spPr bwMode="auto">
          <a:xfrm>
            <a:off x="643401" y="4525357"/>
            <a:ext cx="187166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альная углов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19350" y="45450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19350" y="45450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8"/>
          <p:cNvSpPr>
            <a:spLocks noChangeArrowheads="1"/>
          </p:cNvSpPr>
          <p:nvPr/>
        </p:nvSpPr>
        <p:spPr bwMode="auto">
          <a:xfrm>
            <a:off x="2482319" y="4519050"/>
            <a:ext cx="12863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ульн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3686443" y="4541841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Формула" r:id="rId31" imgW="393480" imgH="228600" progId="Equation.3">
                  <p:embed/>
                </p:oleObj>
              </mc:Choice>
              <mc:Fallback>
                <p:oleObj name="Формула" r:id="rId31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86443" y="4541841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8"/>
          <p:cNvSpPr>
            <a:spLocks noChangeArrowheads="1"/>
          </p:cNvSpPr>
          <p:nvPr/>
        </p:nvSpPr>
        <p:spPr bwMode="auto">
          <a:xfrm>
            <a:off x="4004441" y="4516691"/>
            <a:ext cx="51120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а снаряда и угол наклона орудия задаются исходя из решения задачи оптимизации.  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 активно-реактивным снарядом...»</a:t>
            </a:r>
          </a:p>
        </p:txBody>
      </p:sp>
    </p:spTree>
    <p:extLst>
      <p:ext uri="{BB962C8B-B14F-4D97-AF65-F5344CB8AC3E}">
        <p14:creationId xmlns:p14="http://schemas.microsoft.com/office/powerpoint/2010/main" val="116024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95</TotalTime>
  <Words>2325</Words>
  <Application>Microsoft Office PowerPoint</Application>
  <PresentationFormat>Экран (16:9)</PresentationFormat>
  <Paragraphs>333</Paragraphs>
  <Slides>2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20</vt:i4>
      </vt:variant>
    </vt:vector>
  </HeadingPairs>
  <TitlesOfParts>
    <vt:vector size="32" baseType="lpstr">
      <vt:lpstr>Arial</vt:lpstr>
      <vt:lpstr>Bookman Old Style</vt:lpstr>
      <vt:lpstr>Calibri</vt:lpstr>
      <vt:lpstr>Calibri Light</vt:lpstr>
      <vt:lpstr>Cambria Math</vt:lpstr>
      <vt:lpstr>Times New Roman</vt:lpstr>
      <vt:lpstr>Тема Office</vt:lpstr>
      <vt:lpstr>Формула</vt:lpstr>
      <vt:lpstr>Уравнение</vt:lpstr>
      <vt:lpstr>Picture</vt:lpstr>
      <vt:lpstr>Equation</vt:lpstr>
      <vt:lpstr>Документ</vt:lpstr>
      <vt:lpstr>Мансуров Рустам Ренатович  Презентация диссертации на тему:  «Решение задачи повышения дальности и точности стрельбы активно-реактивным снарядом на основе математического моделирования и комплексной оптимизации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695</cp:revision>
  <dcterms:created xsi:type="dcterms:W3CDTF">2021-06-11T06:02:05Z</dcterms:created>
  <dcterms:modified xsi:type="dcterms:W3CDTF">2024-01-16T09:07:56Z</dcterms:modified>
</cp:coreProperties>
</file>